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media/audio2.wav" ContentType="audio/x-wav"/>
  <Override PartName="/ppt/notesSlides/notesSlide1.xml" ContentType="application/vnd.openxmlformats-officedocument.presentationml.notesSlide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9"/>
  </p:notesMasterIdLst>
  <p:sldIdLst>
    <p:sldId id="257" r:id="rId3"/>
    <p:sldId id="256" r:id="rId4"/>
    <p:sldId id="299" r:id="rId5"/>
    <p:sldId id="431" r:id="rId6"/>
    <p:sldId id="274" r:id="rId7"/>
    <p:sldId id="432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433" r:id="rId20"/>
    <p:sldId id="434" r:id="rId21"/>
    <p:sldId id="435" r:id="rId22"/>
    <p:sldId id="271" r:id="rId23"/>
    <p:sldId id="272" r:id="rId24"/>
    <p:sldId id="436" r:id="rId25"/>
    <p:sldId id="317" r:id="rId26"/>
    <p:sldId id="437" r:id="rId27"/>
    <p:sldId id="438" r:id="rId28"/>
    <p:sldId id="439" r:id="rId29"/>
    <p:sldId id="429" r:id="rId30"/>
    <p:sldId id="427" r:id="rId31"/>
    <p:sldId id="428" r:id="rId32"/>
    <p:sldId id="419" r:id="rId33"/>
    <p:sldId id="420" r:id="rId34"/>
    <p:sldId id="421" r:id="rId35"/>
    <p:sldId id="422" r:id="rId36"/>
    <p:sldId id="423" r:id="rId37"/>
    <p:sldId id="424" r:id="rId38"/>
    <p:sldId id="425" r:id="rId39"/>
    <p:sldId id="426" r:id="rId40"/>
    <p:sldId id="312" r:id="rId41"/>
    <p:sldId id="313" r:id="rId42"/>
    <p:sldId id="314" r:id="rId43"/>
    <p:sldId id="315" r:id="rId44"/>
    <p:sldId id="316" r:id="rId45"/>
    <p:sldId id="440" r:id="rId46"/>
    <p:sldId id="441" r:id="rId47"/>
    <p:sldId id="442" r:id="rId48"/>
  </p:sldIdLst>
  <p:sldSz cx="9144000" cy="5143500" type="screen16x9"/>
  <p:notesSz cx="6858000" cy="9144000"/>
  <p:defaultTextStyle>
    <a:defPPr>
      <a:defRPr lang="en-US"/>
    </a:defPPr>
    <a:lvl1pPr marL="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55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64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560" y="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5" Type="http://schemas.openxmlformats.org/officeDocument/2006/relationships/image" Target="../media/image16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18" Type="http://schemas.openxmlformats.org/officeDocument/2006/relationships/image" Target="../media/image18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17" Type="http://schemas.openxmlformats.org/officeDocument/2006/relationships/image" Target="../media/image181.wmf"/><Relationship Id="rId2" Type="http://schemas.openxmlformats.org/officeDocument/2006/relationships/image" Target="../media/image166.wmf"/><Relationship Id="rId16" Type="http://schemas.openxmlformats.org/officeDocument/2006/relationships/image" Target="../media/image180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5" Type="http://schemas.openxmlformats.org/officeDocument/2006/relationships/image" Target="../media/image17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929CAA-CAE3-437A-866E-5DEF49AB4D32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A6E315-668A-4E12-AC69-F5E19D92A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73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5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4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6C5999E9-79AF-4064-AF87-556CB5F4D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EB9D343-6305-41FF-895B-6F67CB051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370390E-33DD-471E-83AB-757FB7B4E6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4098C-23A7-4038-BB1D-C7F35516E380}" type="slidenum">
              <a:rPr lang="en-US" altLang="en-US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77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59783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96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14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17" y="154781"/>
            <a:ext cx="2057401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5" y="154781"/>
            <a:ext cx="6019801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466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D8269C-A9C6-4B5C-86DC-73E9FA2B2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14E3E1-70F8-45F6-99DF-103E26BE0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0B6B2E-E875-4D7F-81DB-7B150D088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65376-C47F-432F-BF86-D77C43EFA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5116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5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3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1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5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3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724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241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79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5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39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192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399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6787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39958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237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56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910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94" indent="0">
              <a:buNone/>
              <a:defRPr sz="1500" b="1"/>
            </a:lvl2pPr>
            <a:lvl3pPr marL="685596" indent="0">
              <a:buNone/>
              <a:defRPr sz="1400" b="1"/>
            </a:lvl3pPr>
            <a:lvl4pPr marL="1028394" indent="0">
              <a:buNone/>
              <a:defRPr sz="1200" b="1"/>
            </a:lvl4pPr>
            <a:lvl5pPr marL="1371192" indent="0">
              <a:buNone/>
              <a:defRPr sz="1200" b="1"/>
            </a:lvl5pPr>
            <a:lvl6pPr marL="1713995" indent="0">
              <a:buNone/>
              <a:defRPr sz="1200" b="1"/>
            </a:lvl6pPr>
            <a:lvl7pPr marL="2056787" indent="0">
              <a:buNone/>
              <a:defRPr sz="1200" b="1"/>
            </a:lvl7pPr>
            <a:lvl8pPr marL="2399580" indent="0">
              <a:buNone/>
              <a:defRPr sz="1200" b="1"/>
            </a:lvl8pPr>
            <a:lvl9pPr marL="274237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4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94" indent="0">
              <a:buNone/>
              <a:defRPr sz="1500" b="1"/>
            </a:lvl2pPr>
            <a:lvl3pPr marL="685596" indent="0">
              <a:buNone/>
              <a:defRPr sz="1400" b="1"/>
            </a:lvl3pPr>
            <a:lvl4pPr marL="1028394" indent="0">
              <a:buNone/>
              <a:defRPr sz="1200" b="1"/>
            </a:lvl4pPr>
            <a:lvl5pPr marL="1371192" indent="0">
              <a:buNone/>
              <a:defRPr sz="1200" b="1"/>
            </a:lvl5pPr>
            <a:lvl6pPr marL="1713995" indent="0">
              <a:buNone/>
              <a:defRPr sz="1200" b="1"/>
            </a:lvl6pPr>
            <a:lvl7pPr marL="2056787" indent="0">
              <a:buNone/>
              <a:defRPr sz="1200" b="1"/>
            </a:lvl7pPr>
            <a:lvl8pPr marL="2399580" indent="0">
              <a:buNone/>
              <a:defRPr sz="1200" b="1"/>
            </a:lvl8pPr>
            <a:lvl9pPr marL="274237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4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722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8092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283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1346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794" indent="0">
              <a:buNone/>
              <a:defRPr sz="900"/>
            </a:lvl2pPr>
            <a:lvl3pPr marL="685596" indent="0">
              <a:buNone/>
              <a:defRPr sz="800"/>
            </a:lvl3pPr>
            <a:lvl4pPr marL="1028394" indent="0">
              <a:buNone/>
              <a:defRPr sz="700"/>
            </a:lvl4pPr>
            <a:lvl5pPr marL="1371192" indent="0">
              <a:buNone/>
              <a:defRPr sz="700"/>
            </a:lvl5pPr>
            <a:lvl6pPr marL="1713995" indent="0">
              <a:buNone/>
              <a:defRPr sz="700"/>
            </a:lvl6pPr>
            <a:lvl7pPr marL="2056787" indent="0">
              <a:buNone/>
              <a:defRPr sz="700"/>
            </a:lvl7pPr>
            <a:lvl8pPr marL="2399580" indent="0">
              <a:buNone/>
              <a:defRPr sz="700"/>
            </a:lvl8pPr>
            <a:lvl9pPr marL="2742374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9526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794" indent="0">
              <a:buNone/>
              <a:defRPr sz="2100"/>
            </a:lvl2pPr>
            <a:lvl3pPr marL="685596" indent="0">
              <a:buNone/>
              <a:defRPr sz="1800"/>
            </a:lvl3pPr>
            <a:lvl4pPr marL="1028394" indent="0">
              <a:buNone/>
              <a:defRPr sz="1500"/>
            </a:lvl4pPr>
            <a:lvl5pPr marL="1371192" indent="0">
              <a:buNone/>
              <a:defRPr sz="1500"/>
            </a:lvl5pPr>
            <a:lvl6pPr marL="1713995" indent="0">
              <a:buNone/>
              <a:defRPr sz="1500"/>
            </a:lvl6pPr>
            <a:lvl7pPr marL="2056787" indent="0">
              <a:buNone/>
              <a:defRPr sz="1500"/>
            </a:lvl7pPr>
            <a:lvl8pPr marL="2399580" indent="0">
              <a:buNone/>
              <a:defRPr sz="1500"/>
            </a:lvl8pPr>
            <a:lvl9pPr marL="2742374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794" indent="0">
              <a:buNone/>
              <a:defRPr sz="900"/>
            </a:lvl2pPr>
            <a:lvl3pPr marL="685596" indent="0">
              <a:buNone/>
              <a:defRPr sz="800"/>
            </a:lvl3pPr>
            <a:lvl4pPr marL="1028394" indent="0">
              <a:buNone/>
              <a:defRPr sz="700"/>
            </a:lvl4pPr>
            <a:lvl5pPr marL="1371192" indent="0">
              <a:buNone/>
              <a:defRPr sz="700"/>
            </a:lvl5pPr>
            <a:lvl6pPr marL="1713995" indent="0">
              <a:buNone/>
              <a:defRPr sz="700"/>
            </a:lvl6pPr>
            <a:lvl7pPr marL="2056787" indent="0">
              <a:buNone/>
              <a:defRPr sz="700"/>
            </a:lvl7pPr>
            <a:lvl8pPr marL="2399580" indent="0">
              <a:buNone/>
              <a:defRPr sz="700"/>
            </a:lvl8pPr>
            <a:lvl9pPr marL="2742374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2960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9397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878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5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0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522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4" y="900114"/>
            <a:ext cx="4038601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18" y="900114"/>
            <a:ext cx="4038601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832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5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4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4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5" indent="0">
              <a:buNone/>
              <a:defRPr sz="18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4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4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27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505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37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04797"/>
            <a:ext cx="5111749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5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4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19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5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4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78" indent="0">
              <a:buNone/>
              <a:defRPr sz="1200"/>
            </a:lvl2pPr>
            <a:lvl3pPr marL="914355" indent="0">
              <a:buNone/>
              <a:defRPr sz="10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4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94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92E6EB-E826-4FB0-BBF1-C96609F5AB1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4767264"/>
            <a:ext cx="28956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71537A-3BD5-4EE9-9DBA-4CAB8CACC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996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39" r:id="rId12"/>
  </p:sldLayoutIdLst>
  <p:txStyles>
    <p:titleStyle>
      <a:lvl1pPr algn="ctr" defTabSz="914355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84" indent="-342884" algn="l" defTabSz="91435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13" indent="-285736" algn="l" defTabSz="914355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44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20" indent="-228588" algn="l" defTabSz="914355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97" indent="-228588" algn="l" defTabSz="914355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74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52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29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06" indent="-228588" algn="l" defTabSz="914355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5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4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t="-3000" r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62" tIns="34289" rIns="68562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68562" tIns="34289" rIns="68562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96"/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96"/>
              <a:t>11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68562" tIns="34289" rIns="68562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96"/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481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596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02" indent="-257102" algn="l" defTabSz="68559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045" indent="-214253" algn="l" defTabSz="685596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6997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790" indent="-171402" algn="l" defTabSz="685596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584" indent="-171402" algn="l" defTabSz="685596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386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184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982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785" indent="-171402" algn="l" defTabSz="685596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94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96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94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192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995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787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580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374" algn="l" defTabSz="6855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9.png"/><Relationship Id="rId7" Type="http://schemas.openxmlformats.org/officeDocument/2006/relationships/image" Target="../media/image5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0.png"/><Relationship Id="rId9" Type="http://schemas.openxmlformats.org/officeDocument/2006/relationships/image" Target="../media/image35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19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6.png"/><Relationship Id="rId5" Type="http://schemas.openxmlformats.org/officeDocument/2006/relationships/image" Target="../media/image48.png"/><Relationship Id="rId10" Type="http://schemas.openxmlformats.org/officeDocument/2006/relationships/image" Target="../media/image55.png"/><Relationship Id="rId4" Type="http://schemas.openxmlformats.org/officeDocument/2006/relationships/image" Target="../media/image20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19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20.png"/><Relationship Id="rId9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3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41.jp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1.jpg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1.jpg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image" Target="../media/image10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0.gif"/><Relationship Id="rId12" Type="http://schemas.openxmlformats.org/officeDocument/2006/relationships/image" Target="../media/image10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" Target="slide19.xml"/><Relationship Id="rId11" Type="http://schemas.openxmlformats.org/officeDocument/2006/relationships/image" Target="../media/image102.png"/><Relationship Id="rId5" Type="http://schemas.openxmlformats.org/officeDocument/2006/relationships/image" Target="../media/image99.png"/><Relationship Id="rId10" Type="http://schemas.openxmlformats.org/officeDocument/2006/relationships/slide" Target="slide22.xml"/><Relationship Id="rId4" Type="http://schemas.openxmlformats.org/officeDocument/2006/relationships/slide" Target="slide39.xml"/><Relationship Id="rId9" Type="http://schemas.openxmlformats.org/officeDocument/2006/relationships/image" Target="../media/image101.png"/><Relationship Id="rId1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gif"/><Relationship Id="rId3" Type="http://schemas.openxmlformats.org/officeDocument/2006/relationships/audio" Target="../media/audio2.wav"/><Relationship Id="rId7" Type="http://schemas.openxmlformats.org/officeDocument/2006/relationships/slide" Target="slide4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106.png"/><Relationship Id="rId10" Type="http://schemas.openxmlformats.org/officeDocument/2006/relationships/image" Target="../media/image107.png"/><Relationship Id="rId4" Type="http://schemas.openxmlformats.org/officeDocument/2006/relationships/image" Target="../media/image105.png"/><Relationship Id="rId9" Type="http://schemas.openxmlformats.org/officeDocument/2006/relationships/image" Target="../media/image10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audio" Target="../media/audio2.wav"/><Relationship Id="rId7" Type="http://schemas.openxmlformats.org/officeDocument/2006/relationships/image" Target="../media/image10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11.png"/><Relationship Id="rId5" Type="http://schemas.openxmlformats.org/officeDocument/2006/relationships/slide" Target="slide46.xml"/><Relationship Id="rId10" Type="http://schemas.openxmlformats.org/officeDocument/2006/relationships/image" Target="../media/image110.png"/><Relationship Id="rId4" Type="http://schemas.openxmlformats.org/officeDocument/2006/relationships/slide" Target="slide18.xml"/><Relationship Id="rId9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audio" Target="../media/audio2.wav"/><Relationship Id="rId7" Type="http://schemas.openxmlformats.org/officeDocument/2006/relationships/slide" Target="slide4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106.png"/><Relationship Id="rId10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1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gif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gif"/><Relationship Id="rId13" Type="http://schemas.openxmlformats.org/officeDocument/2006/relationships/image" Target="../media/image131.gif"/><Relationship Id="rId3" Type="http://schemas.openxmlformats.org/officeDocument/2006/relationships/slide" Target="slide34.xml"/><Relationship Id="rId7" Type="http://schemas.openxmlformats.org/officeDocument/2006/relationships/slide" Target="slide32.xml"/><Relationship Id="rId12" Type="http://schemas.openxmlformats.org/officeDocument/2006/relationships/slide" Target="slide37.xml"/><Relationship Id="rId17" Type="http://schemas.openxmlformats.org/officeDocument/2006/relationships/image" Target="../media/image133.gif"/><Relationship Id="rId2" Type="http://schemas.openxmlformats.org/officeDocument/2006/relationships/image" Target="../media/image125.png"/><Relationship Id="rId16" Type="http://schemas.openxmlformats.org/officeDocument/2006/relationships/slide" Target="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gif"/><Relationship Id="rId11" Type="http://schemas.openxmlformats.org/officeDocument/2006/relationships/image" Target="../media/image130.gif"/><Relationship Id="rId5" Type="http://schemas.openxmlformats.org/officeDocument/2006/relationships/slide" Target="slide38.xml"/><Relationship Id="rId15" Type="http://schemas.openxmlformats.org/officeDocument/2006/relationships/image" Target="../media/image132.gif"/><Relationship Id="rId10" Type="http://schemas.openxmlformats.org/officeDocument/2006/relationships/slide" Target="slide36.xml"/><Relationship Id="rId4" Type="http://schemas.openxmlformats.org/officeDocument/2006/relationships/image" Target="../media/image126.gif"/><Relationship Id="rId9" Type="http://schemas.openxmlformats.org/officeDocument/2006/relationships/image" Target="../media/image129.gif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4.png"/><Relationship Id="rId4" Type="http://schemas.openxmlformats.org/officeDocument/2006/relationships/image" Target="../media/image128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gif"/><Relationship Id="rId5" Type="http://schemas.openxmlformats.org/officeDocument/2006/relationships/slide" Target="slide31.xml"/><Relationship Id="rId4" Type="http://schemas.openxmlformats.org/officeDocument/2006/relationships/image" Target="../media/image1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png"/><Relationship Id="rId4" Type="http://schemas.openxmlformats.org/officeDocument/2006/relationships/image" Target="../media/image126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41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2.png"/><Relationship Id="rId5" Type="http://schemas.openxmlformats.org/officeDocument/2006/relationships/image" Target="../media/image133.gif"/><Relationship Id="rId4" Type="http://schemas.openxmlformats.org/officeDocument/2006/relationships/slide" Target="slide3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30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31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gif"/><Relationship Id="rId5" Type="http://schemas.openxmlformats.org/officeDocument/2006/relationships/slide" Target="slide31.xml"/><Relationship Id="rId4" Type="http://schemas.openxmlformats.org/officeDocument/2006/relationships/image" Target="../media/image123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164.jpg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33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16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56.wmf"/><Relationship Id="rId31" Type="http://schemas.openxmlformats.org/officeDocument/2006/relationships/image" Target="../media/image16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182.wmf"/><Relationship Id="rId3" Type="http://schemas.openxmlformats.org/officeDocument/2006/relationships/image" Target="../media/image164.jpg"/><Relationship Id="rId21" Type="http://schemas.openxmlformats.org/officeDocument/2006/relationships/image" Target="../media/image173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71.wmf"/><Relationship Id="rId25" Type="http://schemas.openxmlformats.org/officeDocument/2006/relationships/image" Target="../media/image175.wmf"/><Relationship Id="rId33" Type="http://schemas.openxmlformats.org/officeDocument/2006/relationships/image" Target="../media/image179.wmf"/><Relationship Id="rId38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17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68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181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23" Type="http://schemas.openxmlformats.org/officeDocument/2006/relationships/image" Target="../media/image174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172.wmf"/><Relationship Id="rId31" Type="http://schemas.openxmlformats.org/officeDocument/2006/relationships/image" Target="../media/image17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176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18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6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64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6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18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image" Target="../media/image18.png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11" Type="http://schemas.openxmlformats.org/officeDocument/2006/relationships/image" Target="../media/image41.jp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1.jp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5972814C-92FE-40BB-BEE4-A78E764DC59E}"/>
              </a:ext>
            </a:extLst>
          </p:cNvPr>
          <p:cNvSpPr/>
          <p:nvPr/>
        </p:nvSpPr>
        <p:spPr>
          <a:xfrm>
            <a:off x="883763" y="1053445"/>
            <a:ext cx="7798324" cy="395925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1" tIns="34289" rIns="68561" bIns="34289" rtlCol="0" anchor="ctr"/>
          <a:lstStyle/>
          <a:p>
            <a:pPr algn="ctr" defTabSz="685579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7864" y="1127688"/>
            <a:ext cx="5728551" cy="2459831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:a16="http://schemas.microsoft.com/office/drawing/2014/main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" y="2948956"/>
            <a:ext cx="9141732" cy="21945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54" y="3641597"/>
            <a:ext cx="4306832" cy="1501905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:a16="http://schemas.microsoft.com/office/drawing/2014/main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0580" y="399255"/>
            <a:ext cx="1906528" cy="2105411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:a16="http://schemas.microsoft.com/office/drawing/2014/main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430" y="399244"/>
            <a:ext cx="1604775" cy="163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81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CBA043E-FD23-409F-87AA-17CDBE123CB0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084CAFC-CE13-45C4-A483-D2DEF89C8E9D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/>
              <p:nvPr/>
            </p:nvSpPr>
            <p:spPr>
              <a:xfrm>
                <a:off x="762000" y="1282869"/>
                <a:ext cx="7815943" cy="30729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(SGK </a:t>
                </a:r>
                <a:r>
                  <a:rPr lang="en-US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7):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1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đến</a:t>
                </a:r>
                <a:r>
                  <a:rPr lang="en-US" sz="2100" dirty="0"/>
                  <a:t> 21 </a:t>
                </a:r>
                <a:r>
                  <a:rPr lang="en-US" sz="2100" dirty="0" err="1"/>
                  <a:t>giờ</a:t>
                </a:r>
                <a:r>
                  <a:rPr lang="en-US" sz="2100" dirty="0"/>
                  <a:t> </a:t>
                </a:r>
                <a:r>
                  <a:rPr lang="en-US" sz="2100" dirty="0" err="1"/>
                  <a:t>nhiệ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ộ</a:t>
                </a:r>
                <a:r>
                  <a:rPr lang="en-US" sz="2100" dirty="0"/>
                  <a:t> </a:t>
                </a:r>
                <a:r>
                  <a:rPr lang="en-US" sz="2100" dirty="0" err="1"/>
                  <a:t>giảm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i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1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Viế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phép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ín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và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ính</a:t>
                </a:r>
                <a:r>
                  <a:rPr lang="en-US" sz="2100" dirty="0"/>
                  <a:t> </a:t>
                </a:r>
                <a:r>
                  <a:rPr lang="en-US" sz="2100" dirty="0" err="1"/>
                  <a:t>nhiệt</a:t>
                </a:r>
                <a:r>
                  <a:rPr lang="en-US" sz="2100" dirty="0"/>
                  <a:t> </a:t>
                </a:r>
                <a:r>
                  <a:rPr lang="en-US" sz="2100" dirty="0" err="1"/>
                  <a:t>độ</a:t>
                </a:r>
                <a:r>
                  <a:rPr lang="en-US" sz="2100" dirty="0"/>
                  <a:t> </a:t>
                </a:r>
                <a:r>
                  <a:rPr lang="en-US" sz="2100" dirty="0" err="1"/>
                  <a:t>lúc</a:t>
                </a:r>
                <a:r>
                  <a:rPr lang="en-US" sz="2100" dirty="0"/>
                  <a:t> 21 </a:t>
                </a:r>
                <a:r>
                  <a:rPr lang="en-US" sz="2100" dirty="0" err="1"/>
                  <a:t>giờ</a:t>
                </a:r>
                <a:r>
                  <a:rPr lang="en-US" sz="2100" dirty="0"/>
                  <a:t>.</a:t>
                </a:r>
                <a:endParaRPr lang="en-US" sz="2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5 – 6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1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sz="2100" dirty="0"/>
              </a:p>
              <a:p>
                <a:pPr>
                  <a:lnSpc>
                    <a:spcPct val="150000"/>
                  </a:lnSpc>
                </a:pP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282869"/>
                <a:ext cx="7815943" cy="3072957"/>
              </a:xfrm>
              <a:prstGeom prst="rect">
                <a:avLst/>
              </a:prstGeom>
              <a:blipFill>
                <a:blip r:embed="rId2"/>
                <a:stretch>
                  <a:fillRect l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5DF80BC-1224-4137-8C07-4C42B9E7C10B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8" name="Hình ảnh 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28A202AB-46B1-401C-A465-3D61495DB5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996" y="2742734"/>
            <a:ext cx="2123493" cy="2123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8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520924" y="1156749"/>
            <a:ext cx="876296" cy="44534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060905" y="1116943"/>
            <a:ext cx="2927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455780" y="1205923"/>
            <a:ext cx="62594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572547" y="1905582"/>
                <a:ext cx="3101811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5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5+8+3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47" y="1905582"/>
                <a:ext cx="3101811" cy="323165"/>
              </a:xfrm>
              <a:prstGeom prst="rect">
                <a:avLst/>
              </a:prstGeom>
              <a:blipFill>
                <a:blip r:embed="rId5"/>
                <a:stretch>
                  <a:fillRect l="-589" r="-1375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4721004" y="1905582"/>
                <a:ext cx="3416000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8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8+10−5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004" y="1905582"/>
                <a:ext cx="3416000" cy="323165"/>
              </a:xfrm>
              <a:prstGeom prst="rect">
                <a:avLst/>
              </a:prstGeom>
              <a:blipFill>
                <a:blip r:embed="rId6"/>
                <a:stretch>
                  <a:fillRect l="-1426" r="-1248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572548" y="2524460"/>
                <a:ext cx="3744615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 12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12−2−16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48" y="2524460"/>
                <a:ext cx="3744615" cy="323165"/>
              </a:xfrm>
              <a:prstGeom prst="rect">
                <a:avLst/>
              </a:prstGeom>
              <a:blipFill>
                <a:blip r:embed="rId7"/>
                <a:stretch>
                  <a:fillRect l="-489" r="-977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4721004" y="2524459"/>
                <a:ext cx="3775072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 18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18−5+15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004" y="2524459"/>
                <a:ext cx="3775072" cy="323165"/>
              </a:xfrm>
              <a:prstGeom prst="rect">
                <a:avLst/>
              </a:prstGeom>
              <a:blipFill>
                <a:blip r:embed="rId8"/>
                <a:stretch>
                  <a:fillRect l="-1290" r="-968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3A321D9E-7F86-4AF7-9FA0-D3725998DA1D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20" name="Hình ảnh 19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42A613AA-927D-4486-A606-83D6EF6AA5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0330" y="2914754"/>
            <a:ext cx="3409587" cy="217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19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2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520924" y="1156749"/>
            <a:ext cx="876296" cy="44534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060905" y="1116943"/>
            <a:ext cx="2927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455780" y="1205923"/>
            <a:ext cx="62594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572547" y="1905582"/>
                <a:ext cx="3101811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5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5+8+3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47" y="1905582"/>
                <a:ext cx="3101811" cy="323165"/>
              </a:xfrm>
              <a:prstGeom prst="rect">
                <a:avLst/>
              </a:prstGeom>
              <a:blipFill>
                <a:blip r:embed="rId5"/>
                <a:stretch>
                  <a:fillRect l="-589" r="-1375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4721004" y="1905582"/>
                <a:ext cx="3416000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8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8+10−5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004" y="1905582"/>
                <a:ext cx="3416000" cy="323165"/>
              </a:xfrm>
              <a:prstGeom prst="rect">
                <a:avLst/>
              </a:prstGeom>
              <a:blipFill>
                <a:blip r:embed="rId6"/>
                <a:stretch>
                  <a:fillRect l="-1426" r="-1248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466F6691-4141-45FC-86CE-663CF91AF7D1}"/>
              </a:ext>
            </a:extLst>
          </p:cNvPr>
          <p:cNvCxnSpPr/>
          <p:nvPr/>
        </p:nvCxnSpPr>
        <p:spPr>
          <a:xfrm>
            <a:off x="4339829" y="1905581"/>
            <a:ext cx="0" cy="2659275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/>
              <p:nvPr/>
            </p:nvSpPr>
            <p:spPr>
              <a:xfrm>
                <a:off x="434040" y="2489835"/>
                <a:ext cx="3349346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5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+11=16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40" y="2489835"/>
                <a:ext cx="3349346" cy="4154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/>
              <p:nvPr/>
            </p:nvSpPr>
            <p:spPr>
              <a:xfrm>
                <a:off x="433447" y="3062191"/>
                <a:ext cx="3113425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5+8+3</m:t>
                      </m:r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3=16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47" y="3062191"/>
                <a:ext cx="3113425" cy="4154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/>
              <p:nvPr/>
            </p:nvSpPr>
            <p:spPr>
              <a:xfrm>
                <a:off x="491062" y="3755745"/>
                <a:ext cx="3371692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5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= 5+8+3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062" y="3755745"/>
                <a:ext cx="3371692" cy="323165"/>
              </a:xfrm>
              <a:prstGeom prst="rect">
                <a:avLst/>
              </a:prstGeom>
              <a:blipFill>
                <a:blip r:embed="rId9"/>
                <a:stretch>
                  <a:fillRect l="-2351" r="-1266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/>
              <p:nvPr/>
            </p:nvSpPr>
            <p:spPr>
              <a:xfrm>
                <a:off x="4741019" y="2489835"/>
                <a:ext cx="3349346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8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8+5=13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019" y="2489835"/>
                <a:ext cx="3349346" cy="4154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/>
              <p:nvPr/>
            </p:nvSpPr>
            <p:spPr>
              <a:xfrm>
                <a:off x="4740426" y="3062191"/>
                <a:ext cx="3228228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8+10−5</m:t>
                      </m:r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8−5=13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426" y="3062191"/>
                <a:ext cx="3228228" cy="415498"/>
              </a:xfrm>
              <a:prstGeom prst="rect">
                <a:avLst/>
              </a:prstGeom>
              <a:blipFill>
                <a:blip r:embed="rId11"/>
                <a:stretch>
                  <a:fillRect l="-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/>
              <p:nvPr/>
            </p:nvSpPr>
            <p:spPr>
              <a:xfrm>
                <a:off x="4798042" y="3755745"/>
                <a:ext cx="3610540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8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=8+10−5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042" y="3755745"/>
                <a:ext cx="3610540" cy="323165"/>
              </a:xfrm>
              <a:prstGeom prst="rect">
                <a:avLst/>
              </a:prstGeom>
              <a:blipFill>
                <a:blip r:embed="rId12"/>
                <a:stretch>
                  <a:fillRect l="-2027" r="-1351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079156" y="3728263"/>
                <a:ext cx="500955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1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56" y="3728263"/>
                <a:ext cx="500955" cy="4154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/>
              <p:nvPr/>
            </p:nvSpPr>
            <p:spPr>
              <a:xfrm>
                <a:off x="5388399" y="3727601"/>
                <a:ext cx="500955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1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8399" y="3727601"/>
                <a:ext cx="500955" cy="4154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F2F0A9BF-6934-4141-833F-737BAC3DF5E2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74093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520924" y="1156749"/>
            <a:ext cx="876296" cy="44534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060905" y="1116943"/>
            <a:ext cx="2927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455780" y="1205923"/>
            <a:ext cx="62594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440908" y="1899816"/>
                <a:ext cx="3744615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 12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12−2−16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908" y="1899816"/>
                <a:ext cx="3744615" cy="323165"/>
              </a:xfrm>
              <a:prstGeom prst="rect">
                <a:avLst/>
              </a:prstGeom>
              <a:blipFill>
                <a:blip r:embed="rId5"/>
                <a:stretch>
                  <a:fillRect l="-488" r="-976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4735291" y="1899816"/>
                <a:ext cx="3775072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 18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à 18−5+15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291" y="1899816"/>
                <a:ext cx="3775072" cy="323165"/>
              </a:xfrm>
              <a:prstGeom prst="rect">
                <a:avLst/>
              </a:prstGeom>
              <a:blipFill>
                <a:blip r:embed="rId6"/>
                <a:stretch>
                  <a:fillRect l="-1292" r="-1131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629266FE-199D-499B-8FBF-9A95F9896754}"/>
              </a:ext>
            </a:extLst>
          </p:cNvPr>
          <p:cNvCxnSpPr/>
          <p:nvPr/>
        </p:nvCxnSpPr>
        <p:spPr>
          <a:xfrm>
            <a:off x="4339829" y="1905581"/>
            <a:ext cx="0" cy="2659275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/>
              <p:nvPr/>
            </p:nvSpPr>
            <p:spPr>
              <a:xfrm>
                <a:off x="394564" y="2479357"/>
                <a:ext cx="3744670" cy="7312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12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2−18=−6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64" y="2479357"/>
                <a:ext cx="3744670" cy="7312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/>
              <p:nvPr/>
            </p:nvSpPr>
            <p:spPr>
              <a:xfrm>
                <a:off x="301945" y="3050661"/>
                <a:ext cx="3705786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12−2−16</m:t>
                      </m:r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−16=−6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45" y="3050661"/>
                <a:ext cx="3705786" cy="4154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/>
              <p:nvPr/>
            </p:nvSpPr>
            <p:spPr>
              <a:xfrm>
                <a:off x="271895" y="3755745"/>
                <a:ext cx="3908699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12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=12−2−16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95" y="3755745"/>
                <a:ext cx="3908699" cy="323165"/>
              </a:xfrm>
              <a:prstGeom prst="rect">
                <a:avLst/>
              </a:prstGeom>
              <a:blipFill>
                <a:blip r:embed="rId9"/>
                <a:stretch>
                  <a:fillRect l="-1872" r="-936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/>
              <p:nvPr/>
            </p:nvSpPr>
            <p:spPr>
              <a:xfrm>
                <a:off x="4402748" y="2489835"/>
                <a:ext cx="4185269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18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8−(−10)=28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748" y="2489835"/>
                <a:ext cx="4185269" cy="415498"/>
              </a:xfrm>
              <a:prstGeom prst="rect">
                <a:avLst/>
              </a:prstGeom>
              <a:blipFill>
                <a:blip r:embed="rId10"/>
                <a:stretch>
                  <a:fillRect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/>
              <p:nvPr/>
            </p:nvSpPr>
            <p:spPr>
              <a:xfrm>
                <a:off x="4173781" y="3050661"/>
                <a:ext cx="3932456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latin typeface="Cambria Math" panose="02040503050406030204" pitchFamily="18" charset="0"/>
                        </a:rPr>
                        <m:t>18−5+15</m:t>
                      </m:r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15=28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781" y="3050661"/>
                <a:ext cx="3932456" cy="4154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/>
              <p:nvPr/>
            </p:nvSpPr>
            <p:spPr>
              <a:xfrm>
                <a:off x="4538444" y="3755745"/>
                <a:ext cx="3908699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18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=18−5+15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444" y="3755745"/>
                <a:ext cx="3908699" cy="323165"/>
              </a:xfrm>
              <a:prstGeom prst="rect">
                <a:avLst/>
              </a:prstGeom>
              <a:blipFill>
                <a:blip r:embed="rId12"/>
                <a:stretch>
                  <a:fillRect l="-1713" r="-935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/>
              <p:nvPr/>
            </p:nvSpPr>
            <p:spPr>
              <a:xfrm>
                <a:off x="1077794" y="3727081"/>
                <a:ext cx="368460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794" y="3727081"/>
                <a:ext cx="368460" cy="4154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/>
              <p:nvPr/>
            </p:nvSpPr>
            <p:spPr>
              <a:xfrm>
                <a:off x="5345088" y="3727081"/>
                <a:ext cx="368460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088" y="3727081"/>
                <a:ext cx="368460" cy="4154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ình chữ nhật: Góc Tròn 26">
            <a:extLst>
              <a:ext uri="{FF2B5EF4-FFF2-40B4-BE49-F238E27FC236}">
                <a16:creationId xmlns:a16="http://schemas.microsoft.com/office/drawing/2014/main" id="{C933EF23-2F5F-4F32-8619-69BA87E5DF52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6909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313799" y="1383217"/>
            <a:ext cx="8359085" cy="3635876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B3A7599-0E2F-4735-BF97-FB251DEB24BD}"/>
              </a:ext>
            </a:extLst>
          </p:cNvPr>
          <p:cNvSpPr txBox="1"/>
          <p:nvPr/>
        </p:nvSpPr>
        <p:spPr>
          <a:xfrm>
            <a:off x="433447" y="1245592"/>
            <a:ext cx="78826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433447" y="1900004"/>
                <a:ext cx="7998521" cy="3000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Tx/>
                  <a:buChar char="-"/>
                </a:pP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14313" indent="-214313">
                  <a:buFontTx/>
                  <a:buChar char="-"/>
                </a:pP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47" y="1900004"/>
                <a:ext cx="7998521" cy="3000821"/>
              </a:xfrm>
              <a:prstGeom prst="rect">
                <a:avLst/>
              </a:prstGeom>
              <a:blipFill>
                <a:blip r:embed="rId2"/>
                <a:stretch>
                  <a:fillRect l="-762" t="-1423" r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5612881" y="1858383"/>
            <a:ext cx="1526186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1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5916431" y="3458959"/>
            <a:ext cx="1222635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4960806" y="2553740"/>
                <a:ext cx="1762281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806" y="2553740"/>
                <a:ext cx="1762281" cy="4154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4950969" y="2880380"/>
                <a:ext cx="1762281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969" y="2880380"/>
                <a:ext cx="1762281" cy="4154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4953077" y="4130332"/>
                <a:ext cx="1762281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77" y="4130332"/>
                <a:ext cx="1762281" cy="4154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4942889" y="4474924"/>
                <a:ext cx="1762281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889" y="4474924"/>
                <a:ext cx="1762281" cy="4154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816" y="1113757"/>
            <a:ext cx="867161" cy="812963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180959" y="1461598"/>
            <a:ext cx="469976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122D4778-8946-4735-96D7-044E031E16D2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55895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/>
      <p:bldP spid="7" grpId="1"/>
      <p:bldP spid="10" grpId="0"/>
      <p:bldP spid="12" grpId="0"/>
      <p:bldP spid="14" grpId="0"/>
      <p:bldP spid="15" grpId="0"/>
      <p:bldP spid="16" grpId="0"/>
      <p:bldP spid="17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60A7C44F-8B2A-4A13-8CF0-432F1AE517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996" y="2742734"/>
            <a:ext cx="2123493" cy="2123493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A610890F-717A-43D3-A39F-6D24A4A1E916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0A76EC-252B-43ED-93F7-272B011F73C7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E95B254-3083-4042-AD29-C558CDFF9DF0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ADF7CD3-AAA1-4FB0-8A7C-95A7D9925B8B}"/>
              </a:ext>
            </a:extLst>
          </p:cNvPr>
          <p:cNvSpPr txBox="1"/>
          <p:nvPr/>
        </p:nvSpPr>
        <p:spPr>
          <a:xfrm>
            <a:off x="433447" y="1337872"/>
            <a:ext cx="79372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138ED84-7B31-4DAE-ACCA-6A85A89C5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039" y="1841843"/>
          <a:ext cx="262890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039" y="1841843"/>
                        <a:ext cx="262890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E631EA6-CA51-42EB-98F9-2A23569ED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2423" y="1841844"/>
          <a:ext cx="2837955" cy="43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1726920" imgH="266400" progId="Equation.DSMT4">
                  <p:embed/>
                </p:oleObj>
              </mc:Choice>
              <mc:Fallback>
                <p:oleObj name="Equation" r:id="rId6" imgW="1726920" imgH="2664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4E631EA6-CA51-42EB-98F9-2A23569ED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2423" y="1841844"/>
                        <a:ext cx="2837955" cy="43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354AAD2-6172-479A-8B1E-11F348FF8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039" y="2384992"/>
          <a:ext cx="2414198" cy="35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8" imgW="1473120" imgH="215640" progId="Equation.DSMT4">
                  <p:embed/>
                </p:oleObj>
              </mc:Choice>
              <mc:Fallback>
                <p:oleObj name="Equation" r:id="rId8" imgW="147312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039" y="2384992"/>
                        <a:ext cx="2414198" cy="353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E144E4-1786-40F1-91DE-AED6952CD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039" y="2801541"/>
          <a:ext cx="2581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0" imgW="1574640" imgH="266400" progId="Equation.DSMT4">
                  <p:embed/>
                </p:oleObj>
              </mc:Choice>
              <mc:Fallback>
                <p:oleObj name="Equation" r:id="rId10" imgW="157464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039" y="2801541"/>
                        <a:ext cx="25812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5A766DF-0070-4C2A-BDC3-88827989DF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039" y="3302436"/>
          <a:ext cx="915590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2" imgW="558720" imgH="431640" progId="Equation.DSMT4">
                  <p:embed/>
                </p:oleObj>
              </mc:Choice>
              <mc:Fallback>
                <p:oleObj name="Equation" r:id="rId12" imgW="558720" imgH="4316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A5A766DF-0070-4C2A-BDC3-88827989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039" y="3302436"/>
                        <a:ext cx="915590" cy="707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8AD247C4-88D3-4D31-ADE0-9570DB82A30B}"/>
              </a:ext>
            </a:extLst>
          </p:cNvPr>
          <p:cNvCxnSpPr>
            <a:cxnSpLocks/>
          </p:cNvCxnSpPr>
          <p:nvPr/>
        </p:nvCxnSpPr>
        <p:spPr>
          <a:xfrm>
            <a:off x="3676889" y="1905581"/>
            <a:ext cx="0" cy="2052056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1AE43AA-3D79-4AD2-A537-A07A4F3222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0295" y="2352675"/>
          <a:ext cx="2227659" cy="29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4" imgW="1358640" imgH="177480" progId="Equation.DSMT4">
                  <p:embed/>
                </p:oleObj>
              </mc:Choice>
              <mc:Fallback>
                <p:oleObj name="Equation" r:id="rId14" imgW="1358640" imgH="1774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91AE43AA-3D79-4AD2-A537-A07A4F322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60295" y="2352675"/>
                        <a:ext cx="2227659" cy="291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85A68A74-02D6-42A3-8F8B-4CA26D6EB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0770" y="2738438"/>
          <a:ext cx="2414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6" imgW="1473120" imgH="266400" progId="Equation.DSMT4">
                  <p:embed/>
                </p:oleObj>
              </mc:Choice>
              <mc:Fallback>
                <p:oleObj name="Equation" r:id="rId16" imgW="1473120" imgH="2664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85A68A74-02D6-42A3-8F8B-4CA26D6EB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50770" y="2738438"/>
                        <a:ext cx="24145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21F11BA-5611-4B52-932C-6BDEF46FB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0770" y="3270647"/>
          <a:ext cx="894160" cy="6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8" imgW="545760" imgH="419040" progId="Equation.DSMT4">
                  <p:embed/>
                </p:oleObj>
              </mc:Choice>
              <mc:Fallback>
                <p:oleObj name="Equation" r:id="rId18" imgW="545760" imgH="4190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421F11BA-5611-4B52-932C-6BDEF46FB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50770" y="3270647"/>
                        <a:ext cx="894160" cy="68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6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9B05AC9-9118-4CC2-805A-4F5EF4FAACDC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57BEB3D-89A8-4168-80CE-9F4380D311C5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C036032-E5A3-46A6-980F-FC5E2AF747E3}"/>
              </a:ext>
            </a:extLst>
          </p:cNvPr>
          <p:cNvSpPr txBox="1"/>
          <p:nvPr/>
        </p:nvSpPr>
        <p:spPr>
          <a:xfrm>
            <a:off x="433447" y="1337872"/>
            <a:ext cx="79372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D042FC6-7297-4C97-8A65-EA16FD5B86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219" y="1872853"/>
          <a:ext cx="1962150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219" y="1872853"/>
                        <a:ext cx="1962150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CFE57F0-B5A4-4237-9AB3-FEA5A6BAF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7198" y="1872853"/>
          <a:ext cx="2170510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CFE57F0-B5A4-4237-9AB3-FEA5A6BAF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7198" y="1872853"/>
                        <a:ext cx="2170510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0683DC2-6F5C-476A-B971-9E5EE056A297}"/>
              </a:ext>
            </a:extLst>
          </p:cNvPr>
          <p:cNvCxnSpPr>
            <a:cxnSpLocks/>
          </p:cNvCxnSpPr>
          <p:nvPr/>
        </p:nvCxnSpPr>
        <p:spPr>
          <a:xfrm>
            <a:off x="3448289" y="1905582"/>
            <a:ext cx="0" cy="1711228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5E80302-5D35-417E-B676-4AA9E63D1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831" y="2390776"/>
          <a:ext cx="2066925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831" y="2390776"/>
                        <a:ext cx="2066925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318565E-91DC-432E-ACF2-7E940ECCD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831" y="2908387"/>
          <a:ext cx="1419225" cy="70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831" y="2908387"/>
                        <a:ext cx="1419225" cy="70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32E2282A-DE3C-4DF2-8B86-C90E03DDB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182" y="2374107"/>
          <a:ext cx="2318147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2E2282A-DE3C-4DF2-8B86-C90E03DDB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2182" y="2374107"/>
                        <a:ext cx="2318147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3AFA4295-191D-4203-B39D-30F643244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614" y="2892028"/>
          <a:ext cx="1627584" cy="70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3AFA4295-191D-4203-B39D-30F643244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3614" y="2892028"/>
                        <a:ext cx="1627584" cy="70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94AC97E5-4774-45E8-AA69-8D8BB307F16B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9" name="Hình ảnh 18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73B9149-1F06-45B9-96B6-C04D12C8791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996" y="2742734"/>
            <a:ext cx="2123493" cy="2123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87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Hình ảnh 19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719A693-D427-4D24-A4E5-FCEF3E646B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996" y="2742734"/>
            <a:ext cx="2123493" cy="2123493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DC2F479-EA64-435B-94D1-239AF9AC2ADA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E1AE2C-C98C-4C18-8174-082A439165DA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0C459B2-592D-485A-A81D-C6C6D1EC15BF}"/>
              </a:ext>
            </a:extLst>
          </p:cNvPr>
          <p:cNvSpPr txBox="1"/>
          <p:nvPr/>
        </p:nvSpPr>
        <p:spPr>
          <a:xfrm>
            <a:off x="433447" y="1337872"/>
            <a:ext cx="79372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BE0FAE7-C295-4A8B-A152-40975544F0A1}"/>
              </a:ext>
            </a:extLst>
          </p:cNvPr>
          <p:cNvCxnSpPr/>
          <p:nvPr/>
        </p:nvCxnSpPr>
        <p:spPr>
          <a:xfrm>
            <a:off x="3436859" y="1905581"/>
            <a:ext cx="0" cy="2659275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3B69174-9927-482C-AB4A-EB8EBBBA3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591" y="1872853"/>
          <a:ext cx="2108597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F3B69174-9927-482C-AB4A-EB8EBBBA3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5591" y="1872853"/>
                        <a:ext cx="2108597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58143B4A-0E26-4A4B-B99D-B8DDB65A0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1691" y="1872853"/>
          <a:ext cx="2274094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58143B4A-0E26-4A4B-B99D-B8DDB65A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1691" y="1872853"/>
                        <a:ext cx="2274094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B1D04317-AA66-4B69-B522-95803F9BF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204" y="2390776"/>
          <a:ext cx="2212181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B1D04317-AA66-4B69-B522-95803F9BF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204" y="2390776"/>
                        <a:ext cx="2212181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178FCD8-C33F-4450-887E-D6566985E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2247" y="2908697"/>
          <a:ext cx="1627584" cy="70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5178FCD8-C33F-4450-887E-D6566985EB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247" y="2908697"/>
                        <a:ext cx="1627584" cy="70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4FB4AFB-A594-4896-92EB-ED947C40A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129" y="2374107"/>
          <a:ext cx="2026444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E4FB4AFB-A594-4896-92EB-ED947C40A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3129" y="2374107"/>
                        <a:ext cx="2026444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F67E0CA-F961-40B3-8866-CA4A7209C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129" y="3714301"/>
          <a:ext cx="1501378" cy="35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F67E0CA-F961-40B3-8866-CA4A7209C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3129" y="3714301"/>
                        <a:ext cx="1501378" cy="35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9D06681-4E32-4A7C-AA16-DC705783B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156" y="2801551"/>
          <a:ext cx="2068470" cy="38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B9D06681-4E32-4A7C-AA16-DC705783B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52156" y="2801551"/>
                        <a:ext cx="2068470" cy="38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CFB4A0-EFAC-4944-86FD-C969DDE66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6853" y="3241786"/>
          <a:ext cx="2120594" cy="42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8" imgW="1346040" imgH="266400" progId="Equation.DSMT4">
                  <p:embed/>
                </p:oleObj>
              </mc:Choice>
              <mc:Fallback>
                <p:oleObj name="Equation" r:id="rId18" imgW="1346040" imgH="2664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0BCFB4A0-EFAC-4944-86FD-C969DDE66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56853" y="3241786"/>
                        <a:ext cx="2120594" cy="42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735AD8D-A585-4374-BA0A-2D37C25F34D7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9FDDD3A-2AEA-4E96-A567-F54170C86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129" y="4107217"/>
          <a:ext cx="1877615" cy="35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20" imgW="1143000" imgH="215640" progId="Equation.DSMT4">
                  <p:embed/>
                </p:oleObj>
              </mc:Choice>
              <mc:Fallback>
                <p:oleObj name="Equation" r:id="rId20" imgW="114300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69FDDD3A-2AEA-4E96-A567-F54170C86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73129" y="4107217"/>
                        <a:ext cx="1877615" cy="35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158BB7E-D0DB-48F8-9107-7B3BF39713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129" y="4500055"/>
          <a:ext cx="834628" cy="29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F158BB7E-D0DB-48F8-9107-7B3BF3971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73129" y="4500055"/>
                        <a:ext cx="834628" cy="291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2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">
            <a:extLst>
              <a:ext uri="{FF2B5EF4-FFF2-40B4-BE49-F238E27FC236}">
                <a16:creationId xmlns:a16="http://schemas.microsoft.com/office/drawing/2014/main" id="{1E9E51C9-BA0C-4731-938D-9062A41FF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7DD9F879-405C-422D-81EC-57F5E21DB5C9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3049812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A-图片 3">
            <a:hlinkClick r:id="rId4" action="ppaction://hlinksldjump"/>
            <a:extLst>
              <a:ext uri="{FF2B5EF4-FFF2-40B4-BE49-F238E27FC236}">
                <a16:creationId xmlns:a16="http://schemas.microsoft.com/office/drawing/2014/main" id="{A8CE2449-3D85-4309-BA94-D623362DE4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78" b="16817"/>
          <a:stretch>
            <a:fillRect/>
          </a:stretch>
        </p:blipFill>
        <p:spPr bwMode="auto">
          <a:xfrm rot="864590">
            <a:off x="1894285" y="2464594"/>
            <a:ext cx="3240881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c3">
            <a:hlinkClick r:id="rId6" action="ppaction://hlinksldjump"/>
            <a:extLst>
              <a:ext uri="{FF2B5EF4-FFF2-40B4-BE49-F238E27FC236}">
                <a16:creationId xmlns:a16="http://schemas.microsoft.com/office/drawing/2014/main" id="{01FE89D4-3987-49B7-BF75-F49C2AD738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493" y="1812902"/>
            <a:ext cx="1304925" cy="1412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>
            <a:hlinkClick r:id="rId8" action="ppaction://hlinksldjump"/>
            <a:extLst>
              <a:ext uri="{FF2B5EF4-FFF2-40B4-BE49-F238E27FC236}">
                <a16:creationId xmlns:a16="http://schemas.microsoft.com/office/drawing/2014/main" id="{6E6EEB0C-94AB-47E5-827C-127C4E1A950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808" y="1220566"/>
            <a:ext cx="1184672" cy="1184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5">
            <a:hlinkClick r:id="rId10" action="ppaction://hlinksldjump"/>
            <a:extLst>
              <a:ext uri="{FF2B5EF4-FFF2-40B4-BE49-F238E27FC236}">
                <a16:creationId xmlns:a16="http://schemas.microsoft.com/office/drawing/2014/main" id="{86E9B74F-A84C-477F-9E08-C5764E44F3B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869" y="1459707"/>
            <a:ext cx="1097756" cy="109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A-图片 3">
            <a:extLst>
              <a:ext uri="{FF2B5EF4-FFF2-40B4-BE49-F238E27FC236}">
                <a16:creationId xmlns:a16="http://schemas.microsoft.com/office/drawing/2014/main" id="{1B2E8DFD-5440-4155-B8CD-E0924F8F083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9" r="29997"/>
          <a:stretch>
            <a:fillRect/>
          </a:stretch>
        </p:blipFill>
        <p:spPr bwMode="auto">
          <a:xfrm>
            <a:off x="5940029" y="1256110"/>
            <a:ext cx="1988344" cy="326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8">
            <a:extLst>
              <a:ext uri="{FF2B5EF4-FFF2-40B4-BE49-F238E27FC236}">
                <a16:creationId xmlns:a16="http://schemas.microsoft.com/office/drawing/2014/main" id="{9F27B4A5-4931-4DC2-9842-5E1D3928DE8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42656">
            <a:off x="5344716" y="2112169"/>
            <a:ext cx="1190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Box 9">
            <a:extLst>
              <a:ext uri="{FF2B5EF4-FFF2-40B4-BE49-F238E27FC236}">
                <a16:creationId xmlns:a16="http://schemas.microsoft.com/office/drawing/2014/main" id="{16F1EB09-81B9-47E0-8AB7-91E4EFE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723" y="263129"/>
            <a:ext cx="380770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 VIRUS CORONA</a:t>
            </a:r>
          </a:p>
        </p:txBody>
      </p:sp>
      <p:pic>
        <p:nvPicPr>
          <p:cNvPr id="129033" name="Picture 8">
            <a:extLst>
              <a:ext uri="{FF2B5EF4-FFF2-40B4-BE49-F238E27FC236}">
                <a16:creationId xmlns:a16="http://schemas.microsoft.com/office/drawing/2014/main" id="{4CFDCDD6-2DEC-47A9-BAD4-48A7CB6A343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006" y="3552825"/>
            <a:ext cx="268605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98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9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9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9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7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D04A972-35EC-4829-B5CB-D17ABF9230B4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KHỞI ĐỘNG</a:t>
            </a:r>
          </a:p>
        </p:txBody>
      </p:sp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0" y="841772"/>
            <a:ext cx="3511154" cy="219075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08051" y="3032523"/>
            <a:ext cx="4570214" cy="1131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</a:pP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1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</a:pP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693" y="841772"/>
            <a:ext cx="3511154" cy="219075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4462163" y="3002033"/>
            <a:ext cx="462379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Đám mây 12">
            <a:extLst>
              <a:ext uri="{FF2B5EF4-FFF2-40B4-BE49-F238E27FC236}">
                <a16:creationId xmlns:a16="http://schemas.microsoft.com/office/drawing/2014/main" id="{79F79EED-219F-4C8C-AAFB-E7F80052C24A}"/>
              </a:ext>
            </a:extLst>
          </p:cNvPr>
          <p:cNvSpPr/>
          <p:nvPr/>
        </p:nvSpPr>
        <p:spPr>
          <a:xfrm>
            <a:off x="75010" y="3949605"/>
            <a:ext cx="9010945" cy="1193895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100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vi-V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ênh </a:t>
            </a:r>
            <a:r>
              <a:rPr lang="vi-VN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vi-V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o </a:t>
            </a:r>
            <a:r>
              <a:rPr lang="vi-VN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vi-V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ao nhiêu </a:t>
            </a:r>
            <a:r>
              <a:rPr lang="vi-VN" sz="21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1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?</a:t>
            </a:r>
            <a:endParaRPr lang="en-US" sz="2100" dirty="0">
              <a:solidFill>
                <a:schemeClr val="tx1"/>
              </a:solidFill>
            </a:endParaRPr>
          </a:p>
          <a:p>
            <a:pPr algn="ctr"/>
            <a:endParaRPr lang="en-US" sz="1350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312659" y="3495779"/>
                <a:ext cx="1441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659" y="3495779"/>
                <a:ext cx="14412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6107009" y="3486601"/>
                <a:ext cx="1441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009" y="3486601"/>
                <a:ext cx="144125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/>
              <p:nvPr/>
            </p:nvSpPr>
            <p:spPr>
              <a:xfrm>
                <a:off x="2177056" y="4207657"/>
                <a:ext cx="4623792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3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98</m:t>
                          </m:r>
                        </m:e>
                      </m:d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056" y="4207657"/>
                <a:ext cx="4623792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89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/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EEF98E0-23ED-4AC4-A546-0A71A6663B35}"/>
              </a:ext>
            </a:extLst>
          </p:cNvPr>
          <p:cNvSpPr/>
          <p:nvPr/>
        </p:nvSpPr>
        <p:spPr>
          <a:xfrm>
            <a:off x="1535906" y="1558529"/>
            <a:ext cx="6000750" cy="19431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350" kern="0" dirty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/>
              <p:nvPr/>
            </p:nvSpPr>
            <p:spPr>
              <a:xfrm>
                <a:off x="360759" y="52388"/>
                <a:ext cx="5754291" cy="1200329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36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36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6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6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6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360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eaLnBrk="1" hangingPunct="1">
                  <a:defRPr/>
                </a:pPr>
                <a:r>
                  <a:rPr lang="en-US" sz="36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0−270</m:t>
                    </m:r>
                  </m:oMath>
                </a14:m>
                <a:r>
                  <a:rPr lang="en-US" sz="36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59" y="52388"/>
                <a:ext cx="5754291" cy="1200329"/>
              </a:xfrm>
              <a:prstGeom prst="rect">
                <a:avLst/>
              </a:prstGeom>
              <a:blipFill>
                <a:blip r:embed="rId4"/>
                <a:stretch>
                  <a:fillRect l="-2119" t="-9694" r="-2331" b="-20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cau a">
            <a:extLst>
              <a:ext uri="{FF2B5EF4-FFF2-40B4-BE49-F238E27FC236}">
                <a16:creationId xmlns:a16="http://schemas.microsoft.com/office/drawing/2014/main" id="{493629C4-E2CF-4E80-A0CA-3B6A994BB3F2}"/>
              </a:ext>
            </a:extLst>
          </p:cNvPr>
          <p:cNvGrpSpPr>
            <a:grpSpLocks/>
          </p:cNvGrpSpPr>
          <p:nvPr/>
        </p:nvGrpSpPr>
        <p:grpSpPr bwMode="auto">
          <a:xfrm>
            <a:off x="1745457" y="1664494"/>
            <a:ext cx="2712244" cy="808435"/>
            <a:chOff x="650211" y="3570787"/>
            <a:chExt cx="3616989" cy="1077413"/>
          </a:xfrm>
        </p:grpSpPr>
        <p:pic>
          <p:nvPicPr>
            <p:cNvPr id="130141" name="Picture 22">
              <a:extLst>
                <a:ext uri="{FF2B5EF4-FFF2-40B4-BE49-F238E27FC236}">
                  <a16:creationId xmlns:a16="http://schemas.microsoft.com/office/drawing/2014/main" id="{097E8EB3-2F52-43A2-987E-E578E4DE8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A7A59D9-0CD5-4797-9035-DB41A1434F66}"/>
                </a:ext>
              </a:extLst>
            </p:cNvPr>
            <p:cNvSpPr/>
            <p:nvPr/>
          </p:nvSpPr>
          <p:spPr>
            <a:xfrm>
              <a:off x="1878452" y="3729125"/>
              <a:ext cx="1370712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0</a:t>
              </a:r>
            </a:p>
          </p:txBody>
        </p:sp>
      </p:grpSp>
      <p:grpSp>
        <p:nvGrpSpPr>
          <p:cNvPr id="25" name="cau c">
            <a:extLst>
              <a:ext uri="{FF2B5EF4-FFF2-40B4-BE49-F238E27FC236}">
                <a16:creationId xmlns:a16="http://schemas.microsoft.com/office/drawing/2014/main" id="{7F6CF2D7-904E-43EC-BEFF-1059549DCB4C}"/>
              </a:ext>
            </a:extLst>
          </p:cNvPr>
          <p:cNvGrpSpPr>
            <a:grpSpLocks/>
          </p:cNvGrpSpPr>
          <p:nvPr/>
        </p:nvGrpSpPr>
        <p:grpSpPr bwMode="auto">
          <a:xfrm>
            <a:off x="4787504" y="1664494"/>
            <a:ext cx="2713434" cy="808435"/>
            <a:chOff x="4755813" y="3570786"/>
            <a:chExt cx="3616989" cy="1077413"/>
          </a:xfrm>
        </p:grpSpPr>
        <p:pic>
          <p:nvPicPr>
            <p:cNvPr id="130139" name="Picture 25">
              <a:extLst>
                <a:ext uri="{FF2B5EF4-FFF2-40B4-BE49-F238E27FC236}">
                  <a16:creationId xmlns:a16="http://schemas.microsoft.com/office/drawing/2014/main" id="{792AF69C-546F-492A-9715-655E43DC0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E9C652-6890-491F-BDFC-FD4CDEE9F3D1}"/>
                </a:ext>
              </a:extLst>
            </p:cNvPr>
            <p:cNvSpPr/>
            <p:nvPr/>
          </p:nvSpPr>
          <p:spPr>
            <a:xfrm>
              <a:off x="6062413" y="3729126"/>
              <a:ext cx="1182074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0</a:t>
              </a:r>
            </a:p>
          </p:txBody>
        </p:sp>
      </p:grpSp>
      <p:grpSp>
        <p:nvGrpSpPr>
          <p:cNvPr id="28" name="cau b">
            <a:extLst>
              <a:ext uri="{FF2B5EF4-FFF2-40B4-BE49-F238E27FC236}">
                <a16:creationId xmlns:a16="http://schemas.microsoft.com/office/drawing/2014/main" id="{5D1AE2D7-46C3-4BD4-9F94-605B13B17D2D}"/>
              </a:ext>
            </a:extLst>
          </p:cNvPr>
          <p:cNvGrpSpPr>
            <a:grpSpLocks/>
          </p:cNvGrpSpPr>
          <p:nvPr/>
        </p:nvGrpSpPr>
        <p:grpSpPr bwMode="auto">
          <a:xfrm>
            <a:off x="1745457" y="2949179"/>
            <a:ext cx="2712244" cy="808434"/>
            <a:chOff x="650211" y="4711478"/>
            <a:chExt cx="3616989" cy="1077413"/>
          </a:xfrm>
        </p:grpSpPr>
        <p:pic>
          <p:nvPicPr>
            <p:cNvPr id="130137" name="Picture 28">
              <a:extLst>
                <a:ext uri="{FF2B5EF4-FFF2-40B4-BE49-F238E27FC236}">
                  <a16:creationId xmlns:a16="http://schemas.microsoft.com/office/drawing/2014/main" id="{AB6BCA54-4114-48D1-AB2C-46EF1F7BF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27D064C-C7F2-4D77-8A62-80B3C7B48F45}"/>
                </a:ext>
              </a:extLst>
            </p:cNvPr>
            <p:cNvSpPr/>
            <p:nvPr/>
          </p:nvSpPr>
          <p:spPr>
            <a:xfrm>
              <a:off x="1974437" y="4786746"/>
              <a:ext cx="1182593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420</a:t>
              </a:r>
            </a:p>
          </p:txBody>
        </p:sp>
      </p:grpSp>
      <p:grpSp>
        <p:nvGrpSpPr>
          <p:cNvPr id="31" name="cau d">
            <a:extLst>
              <a:ext uri="{FF2B5EF4-FFF2-40B4-BE49-F238E27FC236}">
                <a16:creationId xmlns:a16="http://schemas.microsoft.com/office/drawing/2014/main" id="{D9C3300C-9A77-43AB-AF21-F43045C96262}"/>
              </a:ext>
            </a:extLst>
          </p:cNvPr>
          <p:cNvGrpSpPr>
            <a:grpSpLocks/>
          </p:cNvGrpSpPr>
          <p:nvPr/>
        </p:nvGrpSpPr>
        <p:grpSpPr bwMode="auto">
          <a:xfrm>
            <a:off x="4787504" y="2949179"/>
            <a:ext cx="2713434" cy="808434"/>
            <a:chOff x="4707116" y="4806539"/>
            <a:chExt cx="3616989" cy="1077413"/>
          </a:xfrm>
        </p:grpSpPr>
        <p:pic>
          <p:nvPicPr>
            <p:cNvPr id="130135" name="Picture 31">
              <a:extLst>
                <a:ext uri="{FF2B5EF4-FFF2-40B4-BE49-F238E27FC236}">
                  <a16:creationId xmlns:a16="http://schemas.microsoft.com/office/drawing/2014/main" id="{89C40ADF-8A6B-49B1-8656-011BBF515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AE6F682-83D0-452F-91E8-031767DC6627}"/>
                </a:ext>
              </a:extLst>
            </p:cNvPr>
            <p:cNvSpPr/>
            <p:nvPr/>
          </p:nvSpPr>
          <p:spPr>
            <a:xfrm>
              <a:off x="5944648" y="4860249"/>
              <a:ext cx="1370110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420</a:t>
              </a:r>
            </a:p>
          </p:txBody>
        </p:sp>
      </p:grpSp>
      <p:sp>
        <p:nvSpPr>
          <p:cNvPr id="34" name="Rectangle 33">
            <a:hlinkClick r:id="rId6" action="ppaction://hlinksldjump"/>
            <a:extLst>
              <a:ext uri="{FF2B5EF4-FFF2-40B4-BE49-F238E27FC236}">
                <a16:creationId xmlns:a16="http://schemas.microsoft.com/office/drawing/2014/main" id="{76F1D7F1-23C2-4A12-BF1E-9D323F02C815}"/>
              </a:ext>
            </a:extLst>
          </p:cNvPr>
          <p:cNvSpPr/>
          <p:nvPr/>
        </p:nvSpPr>
        <p:spPr>
          <a:xfrm>
            <a:off x="6671465" y="4580909"/>
            <a:ext cx="1143000" cy="3429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350" b="1" kern="0" dirty="0">
                <a:solidFill>
                  <a:prstClr val="white"/>
                </a:solidFill>
                <a:latin typeface="Calibri"/>
                <a:hlinkClick r:id="rId7" action="ppaction://hlinksldjump"/>
              </a:rPr>
              <a:t>TIẾP</a:t>
            </a: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9" name="c3">
            <a:hlinkClick r:id="rId6" action="ppaction://hlinksldjump"/>
            <a:extLst>
              <a:ext uri="{FF2B5EF4-FFF2-40B4-BE49-F238E27FC236}">
                <a16:creationId xmlns:a16="http://schemas.microsoft.com/office/drawing/2014/main" id="{C9DD53DB-CDA7-4AA9-9632-4AE6792532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419" y="3730228"/>
            <a:ext cx="112276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c3">
            <a:hlinkClick r:id="rId6" action="ppaction://hlinksldjump"/>
            <a:extLst>
              <a:ext uri="{FF2B5EF4-FFF2-40B4-BE49-F238E27FC236}">
                <a16:creationId xmlns:a16="http://schemas.microsoft.com/office/drawing/2014/main" id="{AD1DF13F-6E55-4D17-A535-6E45E0799B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319" y="3486150"/>
            <a:ext cx="1263254" cy="1368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c3">
            <a:hlinkClick r:id="rId6" action="ppaction://hlinksldjump"/>
            <a:extLst>
              <a:ext uri="{FF2B5EF4-FFF2-40B4-BE49-F238E27FC236}">
                <a16:creationId xmlns:a16="http://schemas.microsoft.com/office/drawing/2014/main" id="{5C98DD7E-4B41-4CE9-BF1E-2CD9DA21E5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8323" y="3736181"/>
            <a:ext cx="1350169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69D4BC-A96A-4160-A795-0568D5F6453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7000280" y="3484365"/>
            <a:ext cx="1814513" cy="1815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918" y="3982008"/>
                <a:ext cx="52731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𝟎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𝟕𝟎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</m:t>
                      </m:r>
                    </m:oMath>
                  </m:oMathPara>
                </a14:m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918" y="3982008"/>
                <a:ext cx="5273175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3">
            <a:extLst>
              <a:ext uri="{FF2B5EF4-FFF2-40B4-BE49-F238E27FC236}">
                <a16:creationId xmlns:a16="http://schemas.microsoft.com/office/drawing/2014/main" id="{1C8C4994-D8D0-48A3-B6E6-C7A5B3E230C7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36" name="Rectangle: Rounded Corners 174">
            <a:extLst>
              <a:ext uri="{FF2B5EF4-FFF2-40B4-BE49-F238E27FC236}">
                <a16:creationId xmlns:a16="http://schemas.microsoft.com/office/drawing/2014/main" id="{19D0268E-7B8C-44D2-8767-3536C036C2AE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7" name="Rectangle: Rounded Corners 175">
            <a:extLst>
              <a:ext uri="{FF2B5EF4-FFF2-40B4-BE49-F238E27FC236}">
                <a16:creationId xmlns:a16="http://schemas.microsoft.com/office/drawing/2014/main" id="{AB9464E7-24FF-4E47-953D-F8ED532F67B8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8" name="Rectangle: Rounded Corners 176">
            <a:extLst>
              <a:ext uri="{FF2B5EF4-FFF2-40B4-BE49-F238E27FC236}">
                <a16:creationId xmlns:a16="http://schemas.microsoft.com/office/drawing/2014/main" id="{03C3A8DE-DD43-4189-BAC5-BE7883C345BA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9" name="Rectangle: Rounded Corners 177">
            <a:extLst>
              <a:ext uri="{FF2B5EF4-FFF2-40B4-BE49-F238E27FC236}">
                <a16:creationId xmlns:a16="http://schemas.microsoft.com/office/drawing/2014/main" id="{60A48234-A2D5-4D11-8A10-800C9F618C38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40" name="Rectangle: Rounded Corners 178">
            <a:extLst>
              <a:ext uri="{FF2B5EF4-FFF2-40B4-BE49-F238E27FC236}">
                <a16:creationId xmlns:a16="http://schemas.microsoft.com/office/drawing/2014/main" id="{35479BF3-D49E-40C1-A303-EB100D647A2C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41" name="Rectangle: Rounded Corners 179">
            <a:extLst>
              <a:ext uri="{FF2B5EF4-FFF2-40B4-BE49-F238E27FC236}">
                <a16:creationId xmlns:a16="http://schemas.microsoft.com/office/drawing/2014/main" id="{269EEE0E-9BCC-4E3B-965B-D7132EA61405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42" name="Rectangle: Rounded Corners 180">
            <a:extLst>
              <a:ext uri="{FF2B5EF4-FFF2-40B4-BE49-F238E27FC236}">
                <a16:creationId xmlns:a16="http://schemas.microsoft.com/office/drawing/2014/main" id="{29D9AEE1-47CC-4354-A148-5E30BF46145F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43" name="Rectangle: Rounded Corners 181">
            <a:extLst>
              <a:ext uri="{FF2B5EF4-FFF2-40B4-BE49-F238E27FC236}">
                <a16:creationId xmlns:a16="http://schemas.microsoft.com/office/drawing/2014/main" id="{626A9064-E0EC-4695-9A2D-68D261563429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44" name="Rectangle: Rounded Corners 182">
            <a:extLst>
              <a:ext uri="{FF2B5EF4-FFF2-40B4-BE49-F238E27FC236}">
                <a16:creationId xmlns:a16="http://schemas.microsoft.com/office/drawing/2014/main" id="{7139EAB7-BB13-4A66-AC99-D958CF8D3077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45" name="Rectangle: Rounded Corners 183">
            <a:extLst>
              <a:ext uri="{FF2B5EF4-FFF2-40B4-BE49-F238E27FC236}">
                <a16:creationId xmlns:a16="http://schemas.microsoft.com/office/drawing/2014/main" id="{ABCFC908-4A8E-4712-84E1-B7DA82BDB28E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46" name="Rectangle: Rounded Corners 184">
            <a:extLst>
              <a:ext uri="{FF2B5EF4-FFF2-40B4-BE49-F238E27FC236}">
                <a16:creationId xmlns:a16="http://schemas.microsoft.com/office/drawing/2014/main" id="{C67EF565-C055-4BE0-8792-295438B1ED72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7" name="Rectangle: Rounded Corners 186">
            <a:extLst>
              <a:ext uri="{FF2B5EF4-FFF2-40B4-BE49-F238E27FC236}">
                <a16:creationId xmlns:a16="http://schemas.microsoft.com/office/drawing/2014/main" id="{901F5120-B959-49E0-BF4B-E6169EEEAC0A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180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47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8">
                                          <p:stCondLst>
                                            <p:cond delay="847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88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88" tmFilter="0, 0; 0.125,0.2665; 0.25,0.4; 0.375,0.465; 0.5,0.5;  0.625,0.535; 0.75,0.6; 0.875,0.7335; 1,1">
                                          <p:stCondLst>
                                            <p:cond delay="308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44" tmFilter="0, 0; 0.125,0.2665; 0.25,0.4; 0.375,0.465; 0.5,0.5;  0.625,0.535; 0.75,0.6; 0.875,0.7335; 1,1">
                                          <p:stCondLst>
                                            <p:cond delay="615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63" tmFilter="0, 0; 0.125,0.2665; 0.25,0.4; 0.375,0.465; 0.5,0.5;  0.625,0.535; 0.75,0.6; 0.875,0.7335; 1,1">
                                          <p:stCondLst>
                                            <p:cond delay="77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121">
                                          <p:stCondLst>
                                            <p:cond delay="288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772" decel="50000">
                                          <p:stCondLst>
                                            <p:cond delay="300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21">
                                          <p:stCondLst>
                                            <p:cond delay="6101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772" decel="50000">
                                          <p:stCondLst>
                                            <p:cond delay="622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21">
                                          <p:stCondLst>
                                            <p:cond delay="763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772" decel="50000">
                                          <p:stCondLst>
                                            <p:cond delay="77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21">
                                          <p:stCondLst>
                                            <p:cond delay="840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772" decel="50000">
                                          <p:stCondLst>
                                            <p:cond delay="852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31 -0.01389 L -0.19131 -0.01389 C -0.19583 -0.01112 -0.20052 -0.00857 -0.20468 -0.0051 C -0.21267 0.00162 -0.21944 0.01134 -0.22795 0.01712 C -0.24479 0.02824 -0.25902 0.03703 -0.27465 0.05277 C -0.28142 0.05925 -0.2868 0.06527 -0.29461 0.07037 C -0.30017 0.07407 -0.30555 0.0787 -0.31128 0.08148 C -0.31614 0.08379 -0.32135 0.08449 -0.32638 0.08611 L -0.46805 0.08379 C -0.47326 0.08333 -0.47743 0.07731 -0.48142 0.07268 C -0.50729 0.04097 -0.47569 0.07037 -0.49305 0.05486 C -0.51649 0.06018 -0.48628 0.05208 -0.51961 0.06828 C -0.571 0.09305 -0.50034 0.05763 -0.55972 0.09259 C -0.56232 0.09421 -0.56527 0.09444 -0.56805 0.0949 C -0.58142 0.09722 -0.59461 0.0993 -0.60798 0.10162 C -0.61076 0.1037 -0.61319 0.10694 -0.61631 0.10833 C -0.64913 0.1206 -0.66232 0.11342 -0.70138 0.11041 C -0.70746 0.10833 -0.71388 0.10717 -0.71961 0.1037 C -0.72413 0.10115 -0.72725 0.09583 -0.73142 0.09259 C -0.73281 0.09143 -0.73472 0.0912 -0.73628 0.0905 C -0.74461 0.0824 -0.75156 0.07037 -0.76128 0.06597 C -0.76822 0.06296 -0.76493 0.06504 -0.77135 0.05925 C -0.77239 0.05717 -0.77378 0.05509 -0.77465 0.05277 C -0.77586 0.04976 -0.77795 0.04375 -0.77795 0.04375 L 0.21875 0.38611 L 0.35869 0.28379 L 0.30869 0.10833 L 0.30869 0.10833 L 0.42362 0.26388 C 0.41146 0.27546 0.41546 0.27037 0.41042 0.27708 L 0.41042 0.27708 " pathEditMode="relative" ptsTypes="AAAAAAAAAAAAAAAAAAAAAAAAAAAAAAA">
                                      <p:cBhvr>
                                        <p:cTn id="84" dur="28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96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6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45" grpId="0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1535906" y="1285875"/>
            <a:ext cx="6000750" cy="19431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35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Rectangle 33">
            <a:hlinkClick r:id="rId4" action="ppaction://hlinksldjump"/>
            <a:extLst>
              <a:ext uri="{FF2B5EF4-FFF2-40B4-BE49-F238E27FC236}">
                <a16:creationId xmlns:a16="http://schemas.microsoft.com/office/drawing/2014/main" id="{D9DB6BC8-0A45-4C63-A8E6-139AD152417E}"/>
              </a:ext>
            </a:extLst>
          </p:cNvPr>
          <p:cNvSpPr/>
          <p:nvPr/>
        </p:nvSpPr>
        <p:spPr>
          <a:xfrm>
            <a:off x="6671465" y="4580909"/>
            <a:ext cx="1143000" cy="3429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350" b="1" kern="0" dirty="0">
                <a:solidFill>
                  <a:prstClr val="white"/>
                </a:solidFill>
                <a:latin typeface="Calibri"/>
                <a:hlinkClick r:id="rId5" action="ppaction://hlinksldjump"/>
              </a:rPr>
              <a:t>TIẾP</a:t>
            </a: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6997899" y="3347443"/>
            <a:ext cx="181570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F93F73B-BAD7-4FEF-8C3B-915E7222E25F}"/>
              </a:ext>
            </a:extLst>
          </p:cNvPr>
          <p:cNvSpPr/>
          <p:nvPr/>
        </p:nvSpPr>
        <p:spPr>
          <a:xfrm>
            <a:off x="1421606" y="1072754"/>
            <a:ext cx="6000750" cy="19431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1626394" y="2212182"/>
            <a:ext cx="2712244" cy="808435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284619" y="3729125"/>
              <a:ext cx="558374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5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4673204" y="1277541"/>
            <a:ext cx="2713434" cy="808434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280365" y="3729126"/>
              <a:ext cx="746168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5</a:t>
              </a: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1626394" y="1334691"/>
            <a:ext cx="2712244" cy="808434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036432" y="4786746"/>
              <a:ext cx="1058604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35</a:t>
              </a: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4673204" y="2212182"/>
            <a:ext cx="2713434" cy="808435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194652" y="4860249"/>
              <a:ext cx="870103" cy="8613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5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/>
              <p:nvPr/>
            </p:nvSpPr>
            <p:spPr>
              <a:xfrm>
                <a:off x="552450" y="26194"/>
                <a:ext cx="5578079" cy="1200329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3600" b="1" dirty="0" err="1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</a:p>
              <a:p>
                <a:pPr eaLnBrk="1" hangingPunct="1">
                  <a:defRPr/>
                </a:pPr>
                <a:r>
                  <a:rPr lang="en-US" sz="36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6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6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0</m:t>
                    </m:r>
                    <m:r>
                      <a:rPr lang="en-US" sz="3600" i="1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600" i="1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endParaRPr lang="en-US" sz="360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" y="26194"/>
                <a:ext cx="5578079" cy="1200329"/>
              </a:xfrm>
              <a:prstGeom prst="rect">
                <a:avLst/>
              </a:prstGeom>
              <a:blipFill>
                <a:blip r:embed="rId8"/>
                <a:stretch>
                  <a:fillRect l="-3607" t="-9645" b="-20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>
            <a:hlinkClick r:id="rId4" action="ppaction://hlinksldjump"/>
            <a:extLst>
              <a:ext uri="{FF2B5EF4-FFF2-40B4-BE49-F238E27FC236}">
                <a16:creationId xmlns:a16="http://schemas.microsoft.com/office/drawing/2014/main" id="{019236B2-5EEC-4E06-A8DD-A4E53E36296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753" y="3500438"/>
            <a:ext cx="1422797" cy="1422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hlinkClick r:id="rId4" action="ppaction://hlinksldjump"/>
            <a:extLst>
              <a:ext uri="{FF2B5EF4-FFF2-40B4-BE49-F238E27FC236}">
                <a16:creationId xmlns:a16="http://schemas.microsoft.com/office/drawing/2014/main" id="{1779C977-E089-41D1-ACCE-CE42BC2BCA0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7866" y="3430192"/>
            <a:ext cx="1565672" cy="156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hlinkClick r:id="rId4" action="ppaction://hlinksldjump"/>
            <a:extLst>
              <a:ext uri="{FF2B5EF4-FFF2-40B4-BE49-F238E27FC236}">
                <a16:creationId xmlns:a16="http://schemas.microsoft.com/office/drawing/2014/main" id="{5CB0BF19-11AC-4FA9-BCE4-9B90DB837B8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673" y="3418285"/>
            <a:ext cx="1320403" cy="1320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949" y="3466361"/>
                <a:ext cx="54853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7949" y="3466361"/>
                <a:ext cx="5485348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0191" y="358379"/>
            <a:ext cx="215503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5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1875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8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50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19" grpId="0" animBg="1"/>
      <p:bldP spid="35" grpId="0" animBg="1"/>
      <p:bldP spid="52" grpId="0" animBg="1"/>
      <p:bldP spid="57" grpId="0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/>
              <p:nvPr/>
            </p:nvSpPr>
            <p:spPr>
              <a:xfrm>
                <a:off x="372667" y="80963"/>
                <a:ext cx="5363765" cy="1107996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33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Câu 1. </a:t>
                </a:r>
                <a:r>
                  <a:rPr lang="en-US" sz="33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Tính</a:t>
                </a:r>
                <a:r>
                  <a:rPr lang="en-US" sz="33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 </a:t>
                </a:r>
                <a:r>
                  <a:rPr lang="en-US" sz="33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nhanh</a:t>
                </a:r>
                <a:r>
                  <a:rPr lang="en-US" sz="33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:</a:t>
                </a:r>
              </a:p>
              <a:p>
                <a:pPr algn="ctr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300" b="1" i="1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300" b="1" i="1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300" b="1" i="1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sz="3300" b="1" i="1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3300" b="1" i="1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𝟐𝟏𝟓</m:t>
                      </m:r>
                      <m:r>
                        <a:rPr lang="en-US" sz="3300" b="1" i="1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300" b="1" i="1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𝟕</m:t>
                      </m:r>
                      <m:r>
                        <a:rPr lang="en-US" sz="3300" b="1" i="1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300" b="1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Habano" panose="020406030505060202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7" y="80963"/>
                <a:ext cx="5363765" cy="1107996"/>
              </a:xfrm>
              <a:prstGeom prst="rect">
                <a:avLst/>
              </a:prstGeom>
              <a:blipFill>
                <a:blip r:embed="rId4"/>
                <a:stretch>
                  <a:fillRect t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4663679" y="1457325"/>
            <a:ext cx="2712244" cy="807244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128566" y="3729126"/>
              <a:ext cx="870485" cy="86264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7</a:t>
              </a: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1704975" y="2789635"/>
            <a:ext cx="2713435" cy="807244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6124379" y="3729126"/>
              <a:ext cx="1058139" cy="86264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7</a:t>
              </a: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1671638" y="1518047"/>
            <a:ext cx="2712244" cy="808434"/>
            <a:chOff x="650211" y="4711478"/>
            <a:chExt cx="3616989" cy="1077413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2130491" y="4786746"/>
              <a:ext cx="870485" cy="86137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</a:t>
              </a: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4680347" y="2801541"/>
            <a:ext cx="2713434" cy="807244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100634" y="4860249"/>
              <a:ext cx="1058139" cy="86264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36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</a:t>
              </a:r>
            </a:p>
          </p:txBody>
        </p:sp>
      </p:grpSp>
      <p:sp>
        <p:nvSpPr>
          <p:cNvPr id="16" name="Rectangle 15">
            <a:hlinkClick r:id="rId6" action="ppaction://hlinksldjump"/>
            <a:extLst>
              <a:ext uri="{FF2B5EF4-FFF2-40B4-BE49-F238E27FC236}">
                <a16:creationId xmlns:a16="http://schemas.microsoft.com/office/drawing/2014/main" id="{93D8439E-EE55-4006-875B-44442C6199C2}"/>
              </a:ext>
            </a:extLst>
          </p:cNvPr>
          <p:cNvSpPr/>
          <p:nvPr/>
        </p:nvSpPr>
        <p:spPr>
          <a:xfrm>
            <a:off x="6481517" y="4473584"/>
            <a:ext cx="1143000" cy="3429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350" b="1" kern="0" dirty="0">
                <a:solidFill>
                  <a:prstClr val="white"/>
                </a:solidFill>
                <a:latin typeface="Calibri"/>
                <a:hlinkClick r:id="rId7" action="ppaction://hlinksldjump"/>
              </a:rPr>
              <a:t>TIẾP</a:t>
            </a:r>
            <a:endParaRPr lang="en-US" sz="1350" b="1" kern="0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7" name="Picture 16">
            <a:hlinkClick r:id="rId6" action="ppaction://hlinksldjump"/>
            <a:extLst>
              <a:ext uri="{FF2B5EF4-FFF2-40B4-BE49-F238E27FC236}">
                <a16:creationId xmlns:a16="http://schemas.microsoft.com/office/drawing/2014/main" id="{A05B8E57-C9FF-4773-8676-4457C19634C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3805238"/>
            <a:ext cx="1097756" cy="109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id="{2F8E6DF2-2412-439D-85A7-C6630C0540D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010" y="3418285"/>
            <a:ext cx="1098947" cy="109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D166C5D3-F528-4AB1-95F8-7DFB6030126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3805238"/>
            <a:ext cx="1097756" cy="1097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6696075" y="3208735"/>
            <a:ext cx="181451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667" y="3926466"/>
                <a:ext cx="826508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𝟏𝟓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</m:oMath>
                  </m:oMathPara>
                </a14:m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667" y="3926466"/>
                <a:ext cx="826508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405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7063771" y="254847"/>
            <a:ext cx="1719470" cy="827432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8085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71 -0.01157 L -0.18871 -0.01157 C -0.19097 -0.00486 -0.1934 0.00162 -0.19548 0.00857 C -0.1967 0.01273 -0.19791 0.01736 -0.19878 0.02176 C -0.19948 0.02546 -0.19913 0.02963 -0.20052 0.03287 C -0.20312 0.04005 -0.20625 0.04722 -0.21041 0.05301 C -0.221 0.0669 -0.23541 0.07107 -0.24878 0.07732 C -0.25763 0.07523 -0.26718 0.07546 -0.27552 0.0706 C -0.27847 0.06898 -0.27812 0.06273 -0.28038 0.05949 C -0.28229 0.05718 -0.28489 0.05671 -0.28715 0.05509 C -0.30364 0.04259 -0.27864 0.05972 -0.29878 0.0463 C -0.30156 0.0419 -0.30382 0.03681 -0.30711 0.03287 C -0.30902 0.03079 -0.31145 0.02963 -0.31371 0.02847 C -0.31927 0.0257 -0.3309 0.02153 -0.33715 0.01736 C -0.3434 0.0132 -0.34965 0.00903 -0.35538 0.00394 C -0.35746 0.00232 -0.35833 -0.00092 -0.36041 -0.00254 C -0.37465 -0.01366 -0.38906 -0.0243 -0.40382 -0.03379 C -0.40625 -0.03542 -0.40937 -0.03495 -0.41215 -0.03588 C -0.44097 -0.04606 -0.43368 -0.04259 -0.45034 -0.05139 C -0.46267 -0.04861 -0.47569 -0.04907 -0.48715 -0.04259 C -0.48975 -0.0412 -0.48489 -0.03518 -0.48541 -0.03148 C -0.48611 -0.02592 -0.48871 -0.02106 -0.49045 -0.01597 C -0.53715 -0.02477 -0.49027 -0.01667 -0.53715 -0.02268 C -0.54097 -0.02315 -0.54479 -0.02454 -0.54878 -0.02477 C -0.55989 -0.02592 -0.571 -0.02639 -0.58211 -0.02708 C -0.5993 -0.02268 -0.61718 -0.02176 -0.63368 -0.01366 C -0.65434 -0.0037 -0.67118 0.01759 -0.69201 0.02616 C -0.73888 0.04583 -0.69948 0.02685 -0.75208 0.06181 C -0.7552 0.06389 -0.75868 0.06482 -0.76198 0.06621 C -0.76996 0.06968 -0.76545 0.06759 -0.77534 0.07292 C -0.78316 0.08588 -0.78368 0.08287 -0.78368 0.10185 C -0.78368 0.25023 -0.79288 0.15509 -0.77708 0.19954 C -0.77291 0.21134 -0.76979 0.22361 -0.76545 0.23519 C -0.76406 0.23843 -0.76163 0.24074 -0.76041 0.24398 C -0.75833 0.24977 -0.75781 0.25648 -0.75538 0.26181 C -0.75434 0.26412 -0.75191 0.26435 -0.75034 0.26621 C -0.74132 0.27708 -0.73316 0.28912 -0.72378 0.29954 C -0.72031 0.30347 -0.71614 0.30602 -0.71198 0.30857 C -0.68281 0.32593 -0.65382 0.34468 -0.62378 0.35949 C -0.5927 0.375 -0.5592 0.38218 -0.52882 0.39954 C -0.52482 0.40185 -0.52083 0.40347 -0.51701 0.40625 C -0.51302 0.40949 -0.50937 0.41366 -0.50538 0.41736 C -0.50382 0.42107 -0.50191 0.42477 -0.50034 0.42847 C -0.49861 0.43287 -0.49548 0.4419 -0.49548 0.4419 L -0.48368 0.42847 " pathEditMode="relative" ptsTypes="AAAAAAAAAAAAAAAAAAAAAAAAAAAAAAAAAAAAAAAAAAAAA">
                                      <p:cBhvr>
                                        <p:cTn id="47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0" y="841772"/>
            <a:ext cx="3511154" cy="219075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08051" y="3032523"/>
            <a:ext cx="4570214" cy="1131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</a:pP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1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</a:pP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693" y="841772"/>
            <a:ext cx="3511154" cy="219075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4462163" y="3002033"/>
            <a:ext cx="4623792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50"/>
              </a:spcBef>
              <a:spcAft>
                <a:spcPts val="45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312659" y="3495779"/>
                <a:ext cx="1441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659" y="3495779"/>
                <a:ext cx="144125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6107009" y="3486601"/>
                <a:ext cx="144125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7009" y="3486601"/>
                <a:ext cx="1441257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">
            <a:extLst>
              <a:ext uri="{FF2B5EF4-FFF2-40B4-BE49-F238E27FC236}">
                <a16:creationId xmlns:a16="http://schemas.microsoft.com/office/drawing/2014/main" id="{4BA1B897-2659-4D06-8058-4FABC16FC25E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/>
              <p:nvPr/>
            </p:nvSpPr>
            <p:spPr>
              <a:xfrm>
                <a:off x="225024" y="4012994"/>
                <a:ext cx="7961713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21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ênh </a:t>
                </a:r>
                <a:r>
                  <a:rPr lang="vi-VN" sz="2100" b="1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ệch</a:t>
                </a:r>
                <a:r>
                  <a:rPr lang="vi-VN" sz="21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ao </a:t>
                </a:r>
                <a:r>
                  <a:rPr lang="vi-VN" sz="2100" b="1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1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b="1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p</a:t>
                </a:r>
                <a:r>
                  <a:rPr lang="vi-VN" sz="21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b="1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1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ái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ất</a:t>
                </a:r>
                <a:r>
                  <a:rPr lang="vi-VN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100" i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100" i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21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7</m:t>
                    </m:r>
                    <m:r>
                      <a:rPr lang="en-US" sz="21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1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98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srgbClr val="002060"/>
                    </a:solidFill>
                  </a:rPr>
                  <a:t>  </a:t>
                </a:r>
              </a:p>
            </p:txBody>
          </p:sp>
        </mc:Choice>
        <mc:Fallback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24" y="4012994"/>
                <a:ext cx="7961713" cy="738664"/>
              </a:xfrm>
              <a:prstGeom prst="rect">
                <a:avLst/>
              </a:prstGeom>
              <a:blipFill>
                <a:blip r:embed="rId6"/>
                <a:stretch>
                  <a:fillRect t="-4959" r="-1378" b="-16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/>
              <p:nvPr/>
            </p:nvSpPr>
            <p:spPr>
              <a:xfrm>
                <a:off x="4790773" y="4343180"/>
                <a:ext cx="2632472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7+98=</m:t>
                      </m:r>
                      <m:sSup>
                        <m:sSupPr>
                          <m:ctrlP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5</m:t>
                          </m:r>
                        </m:e>
                        <m:sup>
                          <m:r>
                            <a:rPr lang="en-US" sz="2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73" y="4343180"/>
                <a:ext cx="2632472" cy="4154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5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3">
            <a:extLst>
              <a:ext uri="{FF2B5EF4-FFF2-40B4-BE49-F238E27FC236}">
                <a16:creationId xmlns:a16="http://schemas.microsoft.com/office/drawing/2014/main" id="{FFBB5376-4397-428A-A262-7D3D9B6573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682" y="1583533"/>
            <a:ext cx="1940719" cy="2346552"/>
          </a:xfrm>
          <a:prstGeom prst="rect">
            <a:avLst/>
          </a:prstGeom>
        </p:spPr>
      </p:pic>
      <p:pic>
        <p:nvPicPr>
          <p:cNvPr id="5" name="Picture 114" descr="Pythagoras | Aiora Press">
            <a:extLst>
              <a:ext uri="{FF2B5EF4-FFF2-40B4-BE49-F238E27FC236}">
                <a16:creationId xmlns:a16="http://schemas.microsoft.com/office/drawing/2014/main" id="{72759C4A-F8B3-44C0-A877-7CB3D124A32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658" y="1583533"/>
            <a:ext cx="2266339" cy="234655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FE9CC-0ADA-47AA-B910-4C07D96B1736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1F54C5-ACD4-4CFA-B29E-DF0E2A1B8B27}"/>
              </a:ext>
            </a:extLst>
          </p:cNvPr>
          <p:cNvSpPr txBox="1"/>
          <p:nvPr/>
        </p:nvSpPr>
        <p:spPr>
          <a:xfrm>
            <a:off x="326572" y="729347"/>
            <a:ext cx="82187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2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BD0432-F29D-4B02-B7D1-29F364467935}"/>
              </a:ext>
            </a:extLst>
          </p:cNvPr>
          <p:cNvSpPr txBox="1"/>
          <p:nvPr/>
        </p:nvSpPr>
        <p:spPr>
          <a:xfrm>
            <a:off x="1415144" y="3930085"/>
            <a:ext cx="2362200" cy="51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750"/>
              </a:spcAft>
            </a:pP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rchimedes</a:t>
            </a: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FF0977-1CF2-42AA-90E1-14AB1B8D4A35}"/>
              </a:ext>
            </a:extLst>
          </p:cNvPr>
          <p:cNvSpPr txBox="1"/>
          <p:nvPr/>
        </p:nvSpPr>
        <p:spPr>
          <a:xfrm>
            <a:off x="859972" y="4431431"/>
            <a:ext cx="378822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287 – 212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1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161D67C-4278-46AE-B7C5-969AF8AADAB4}"/>
              </a:ext>
            </a:extLst>
          </p:cNvPr>
          <p:cNvSpPr txBox="1"/>
          <p:nvPr/>
        </p:nvSpPr>
        <p:spPr>
          <a:xfrm>
            <a:off x="5366657" y="3916150"/>
            <a:ext cx="2068286" cy="51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750"/>
              </a:spcAft>
            </a:pPr>
            <a:r>
              <a:rPr lang="vi-VN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ythagoras</a:t>
            </a: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E71493B-8E17-400A-AB5B-138028CB72B3}"/>
              </a:ext>
            </a:extLst>
          </p:cNvPr>
          <p:cNvSpPr txBox="1"/>
          <p:nvPr/>
        </p:nvSpPr>
        <p:spPr>
          <a:xfrm>
            <a:off x="4822372" y="4431431"/>
            <a:ext cx="394062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 570 – 495  </a:t>
            </a:r>
            <a:r>
              <a:rPr lang="vi-VN" sz="21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10341677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468797"/>
            <a:ext cx="6172200" cy="507827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4229101" y="3456385"/>
            <a:ext cx="29277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476376" y="1326356"/>
            <a:ext cx="860822" cy="748904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rIns="34290" anchor="ctr"/>
          <a:lstStyle/>
          <a:p>
            <a:pPr algn="ctr">
              <a:defRPr/>
            </a:pPr>
            <a:r>
              <a:rPr lang="en-US" sz="495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2628900" y="2056210"/>
            <a:ext cx="539710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1574007" y="2090737"/>
            <a:ext cx="859631" cy="748904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rIns="34290" anchor="ctr"/>
          <a:lstStyle/>
          <a:p>
            <a:pPr algn="ctr">
              <a:defRPr/>
            </a:pPr>
            <a:r>
              <a:rPr lang="en-US" sz="495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454944" y="2876550"/>
            <a:ext cx="862013" cy="750094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rIns="34290" anchor="ctr"/>
          <a:lstStyle/>
          <a:p>
            <a:pPr algn="ctr">
              <a:defRPr/>
            </a:pPr>
            <a:r>
              <a:rPr lang="en-US" sz="495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2628900" y="3021808"/>
            <a:ext cx="48577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27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1462088"/>
            <a:ext cx="485775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14313" indent="-214313">
              <a:defRPr/>
            </a:pP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1500" b="1" dirty="0">
                <a:latin typeface="Calibri" pitchFamily="34" charset="0"/>
              </a:rPr>
              <a:t>	</a:t>
            </a: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006" y="3552825"/>
            <a:ext cx="268605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130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597" y="1559369"/>
            <a:ext cx="69103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.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oặc</a:t>
            </a:r>
            <a:endParaRPr lang="en-US" altLang="en-US" sz="27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942" y="2213157"/>
            <a:ext cx="1144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3173316207"/>
      </p:ext>
    </p:extLst>
  </p:cSld>
  <p:clrMapOvr>
    <a:masterClrMapping/>
  </p:clrMapOvr>
  <p:transition>
    <p:circl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4215144-50E0-4EBC-9DE6-753D12768C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CB6396-AD2B-46A7-8C64-84650BA655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2369345" y="781619"/>
            <a:ext cx="4212431" cy="205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8114AE60-370F-44DE-931D-87C18FF22D1F}"/>
              </a:ext>
            </a:extLst>
          </p:cNvPr>
          <p:cNvSpPr/>
          <p:nvPr/>
        </p:nvSpPr>
        <p:spPr>
          <a:xfrm>
            <a:off x="3039666" y="0"/>
            <a:ext cx="2871787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39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A11FA74-9067-4538-BDDD-7B15B1FD4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4098" name="Rectangle 5">
            <a:extLst>
              <a:ext uri="{FF2B5EF4-FFF2-40B4-BE49-F238E27FC236}">
                <a16:creationId xmlns:a16="http://schemas.microsoft.com/office/drawing/2014/main" id="{E9B27D56-2462-48AE-9CA1-4AF5A22F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161" y="4030266"/>
            <a:ext cx="594002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Tên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phù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thủy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độc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ác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, nham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hiểm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đã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bắt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cóc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hết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sinh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vật</a:t>
            </a:r>
            <a:r>
              <a:rPr lang="vi-VN" altLang="en-US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sz="2400" b="1" dirty="0" err="1">
                <a:solidFill>
                  <a:srgbClr val="002060"/>
                </a:solidFill>
                <a:latin typeface="+mj-lt"/>
              </a:rPr>
              <a:t>biển</a:t>
            </a:r>
            <a:endParaRPr lang="en-US" altLang="en-US" sz="2400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102357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EBC17F6A-224E-4813-99B0-B26AD68018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4098" name="Text Box 4">
            <a:extLst>
              <a:ext uri="{FF2B5EF4-FFF2-40B4-BE49-F238E27FC236}">
                <a16:creationId xmlns:a16="http://schemas.microsoft.com/office/drawing/2014/main" id="{23463F86-C9C7-4766-84C7-4C923486D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5346" y="298253"/>
            <a:ext cx="1885950" cy="85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950" b="1" i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950" b="1" i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099" name="WordArt 12">
            <a:extLst>
              <a:ext uri="{FF2B5EF4-FFF2-40B4-BE49-F238E27FC236}">
                <a16:creationId xmlns:a16="http://schemas.microsoft.com/office/drawing/2014/main" id="{1A31E785-8605-4819-B3D3-FBC71024F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29346" y="1406130"/>
            <a:ext cx="6457950" cy="158114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1327"/>
              </a:avLst>
            </a:prstTxWarp>
          </a:bodyPr>
          <a:lstStyle/>
          <a:p>
            <a:pPr algn="ctr"/>
            <a:r>
              <a:rPr lang="en-US" sz="9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RỪ SỐ NGUYÊN.</a:t>
            </a:r>
          </a:p>
          <a:p>
            <a:pPr algn="ctr"/>
            <a:r>
              <a:rPr lang="en-US" sz="9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89A4ECE-99A6-4531-9D5B-C4DB80B7F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010" y="0"/>
            <a:ext cx="9219010" cy="5143500"/>
          </a:xfrm>
          <a:prstGeom prst="rect">
            <a:avLst/>
          </a:prstGeom>
        </p:spPr>
      </p:pic>
      <p:sp>
        <p:nvSpPr>
          <p:cNvPr id="5122" name="Rectangle 3">
            <a:extLst>
              <a:ext uri="{FF2B5EF4-FFF2-40B4-BE49-F238E27FC236}">
                <a16:creationId xmlns:a16="http://schemas.microsoft.com/office/drawing/2014/main" id="{09261FC0-5F1C-4C3D-8277-0F3C44B7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131" y="697708"/>
            <a:ext cx="4526757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3259FA4D-A000-41CA-BFCE-BDC763CBE2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1376364"/>
            <a:ext cx="3301604" cy="203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548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9B313530-640B-46CF-B2CD-50DCC0E6EA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6147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455AAD2D-01C6-49C0-AF12-6B805D3EB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912" y="3020617"/>
            <a:ext cx="757238" cy="1278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>
            <a:hlinkClick r:id="rId5" action="ppaction://hlinksldjump"/>
            <a:extLst>
              <a:ext uri="{FF2B5EF4-FFF2-40B4-BE49-F238E27FC236}">
                <a16:creationId xmlns:a16="http://schemas.microsoft.com/office/drawing/2014/main" id="{A6AF7AEB-C65A-40B9-8ECD-10624F652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33812">
            <a:off x="6271022" y="2184797"/>
            <a:ext cx="1279922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75505FDB-0C6A-4544-BAAF-3A904221E4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742" y="2013347"/>
            <a:ext cx="1139428" cy="164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id="{79610EEE-D0EF-41F8-98AD-63EC52DAA3C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419" y="781051"/>
            <a:ext cx="1185863" cy="607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87B7F40D-B6F4-4479-A1AD-B422A89AE7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1" y="798911"/>
            <a:ext cx="1635919" cy="1101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12" action="ppaction://hlinksldjump"/>
            <a:extLst>
              <a:ext uri="{FF2B5EF4-FFF2-40B4-BE49-F238E27FC236}">
                <a16:creationId xmlns:a16="http://schemas.microsoft.com/office/drawing/2014/main" id="{DF1A2CE7-6365-4367-82C7-6375D21841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229" y="4113611"/>
            <a:ext cx="1285875" cy="892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14" action="ppaction://hlinksldjump"/>
            <a:extLst>
              <a:ext uri="{FF2B5EF4-FFF2-40B4-BE49-F238E27FC236}">
                <a16:creationId xmlns:a16="http://schemas.microsoft.com/office/drawing/2014/main" id="{AE072B35-9291-4EB4-BA1E-F114093A60F6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7248" y="1690688"/>
            <a:ext cx="1102519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843A52E2-F1E4-492A-946B-58A9758EB2D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749" y="3142060"/>
            <a:ext cx="1363265" cy="103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5" action="ppaction://hlinksldjump"/>
            <a:extLst>
              <a:ext uri="{FF2B5EF4-FFF2-40B4-BE49-F238E27FC236}">
                <a16:creationId xmlns:a16="http://schemas.microsoft.com/office/drawing/2014/main" id="{6EAA58E5-1150-417B-B3BC-29A315507B9C}"/>
              </a:ext>
            </a:extLst>
          </p:cNvPr>
          <p:cNvSpPr/>
          <p:nvPr/>
        </p:nvSpPr>
        <p:spPr>
          <a:xfrm>
            <a:off x="6731795" y="4516041"/>
            <a:ext cx="1269206" cy="627459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00">
                <a:solidFill>
                  <a:schemeClr val="bg1"/>
                </a:solidFill>
              </a:rPr>
              <a:t>VỀ NHÀ THÔI</a:t>
            </a:r>
          </a:p>
        </p:txBody>
      </p:sp>
    </p:spTree>
    <p:extLst>
      <p:ext uri="{BB962C8B-B14F-4D97-AF65-F5344CB8AC3E}">
        <p14:creationId xmlns:p14="http://schemas.microsoft.com/office/powerpoint/2010/main" val="24118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682D343E-55EC-4078-BDC1-E4E548F59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170" name="Text Box 3">
            <a:extLst>
              <a:ext uri="{FF2B5EF4-FFF2-40B4-BE49-F238E27FC236}">
                <a16:creationId xmlns:a16="http://schemas.microsoft.com/office/drawing/2014/main" id="{BB829F6E-D54A-470C-9BC5-A361E10A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132" y="685801"/>
            <a:ext cx="407551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00"/>
          </a:p>
        </p:txBody>
      </p:sp>
      <p:sp>
        <p:nvSpPr>
          <p:cNvPr id="717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BAD0988-B73B-4833-9621-09BB4DC4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743450"/>
            <a:ext cx="342900" cy="4000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6513911" y="346473"/>
            <a:ext cx="864394" cy="864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6461522" y="1372791"/>
            <a:ext cx="589359" cy="5417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pic>
        <p:nvPicPr>
          <p:cNvPr id="7174" name="Picture 10">
            <a:extLst>
              <a:ext uri="{FF2B5EF4-FFF2-40B4-BE49-F238E27FC236}">
                <a16:creationId xmlns:a16="http://schemas.microsoft.com/office/drawing/2014/main" id="{74231DFE-F9EB-40AC-9966-28EFC51615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081" y="3167064"/>
            <a:ext cx="1139429" cy="1646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1702280" y="0"/>
            <a:ext cx="3679347" cy="325755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– 23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/>
              <p:nvPr/>
            </p:nvSpPr>
            <p:spPr>
              <a:xfrm>
                <a:off x="3411663" y="2571751"/>
                <a:ext cx="3374584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3000" dirty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1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7−23</m:t>
                    </m:r>
                  </m:oMath>
                </a14:m>
                <a:endParaRPr lang="en-US" sz="21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7+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e>
                      </m:d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US" sz="3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663" y="2571751"/>
                <a:ext cx="3374584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89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A0D4EE1-80A8-4DF2-8020-CBFA01457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/>
              <p:nvPr/>
            </p:nvSpPr>
            <p:spPr>
              <a:xfrm>
                <a:off x="1250855" y="735546"/>
                <a:ext cx="5832174" cy="203595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25</m:t>
                        </m:r>
                      </m:e>
                    </m:d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(−200)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855" y="735546"/>
                <a:ext cx="5832174" cy="203595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/>
              <p:nvPr/>
            </p:nvSpPr>
            <p:spPr>
              <a:xfrm>
                <a:off x="3492104" y="2625330"/>
                <a:ext cx="3966669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r>
                        <a:rPr lang="en-US" sz="2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1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200=75</m:t>
                      </m:r>
                    </m:oMath>
                  </m:oMathPara>
                </a14:m>
                <a:endParaRPr lang="en-US" sz="21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04" y="2625330"/>
                <a:ext cx="3966669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954F947-632C-4325-9180-B088747D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743450"/>
            <a:ext cx="342900" cy="4000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pic>
        <p:nvPicPr>
          <p:cNvPr id="8197" name="Picture 15">
            <a:extLst>
              <a:ext uri="{FF2B5EF4-FFF2-40B4-BE49-F238E27FC236}">
                <a16:creationId xmlns:a16="http://schemas.microsoft.com/office/drawing/2014/main" id="{A28AF7CB-727F-4A99-BA7B-9F44107E33E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467" y="2992041"/>
            <a:ext cx="1501378" cy="1751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06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111BBD0-7AAB-4262-AC16-FFC843B631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9218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08BB8CF-F944-436C-AAC6-AD6B33CD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743450"/>
            <a:ext cx="342900" cy="4000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pic>
        <p:nvPicPr>
          <p:cNvPr id="9219" name="Picture 8">
            <a:extLst>
              <a:ext uri="{FF2B5EF4-FFF2-40B4-BE49-F238E27FC236}">
                <a16:creationId xmlns:a16="http://schemas.microsoft.com/office/drawing/2014/main" id="{0CB03EF7-7AFB-4173-9E11-1BE261401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085" y="3345658"/>
            <a:ext cx="757238" cy="1278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1143001" y="1113588"/>
            <a:ext cx="6272212" cy="1819926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1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8 – 1008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1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/>
              <p:nvPr/>
            </p:nvSpPr>
            <p:spPr>
              <a:xfrm>
                <a:off x="3492103" y="2625330"/>
                <a:ext cx="4051697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, </a:t>
                </a:r>
                <a:r>
                  <a:rPr lang="en-US" sz="2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endParaRPr 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8</m:t>
                      </m:r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008</m:t>
                          </m:r>
                        </m:e>
                      </m:d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</m:oMath>
                  </m:oMathPara>
                </a14:m>
                <a:endParaRPr 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10</m:t>
                    </m:r>
                  </m:oMath>
                </a14:m>
                <a:r>
                  <a:rPr lang="en-US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1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03" y="2625330"/>
                <a:ext cx="4051697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440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F048C4A1-CCFF-48AD-B37F-A4B1979623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0242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FDC3BFC-0688-411C-B127-15911167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743450"/>
            <a:ext cx="342900" cy="4000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F1B8DEE-5D9F-47AF-88CA-27BFB33DC4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47813" y="3706416"/>
            <a:ext cx="1363266" cy="103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/>
              <p:nvPr/>
            </p:nvSpPr>
            <p:spPr>
              <a:xfrm>
                <a:off x="1818086" y="0"/>
                <a:ext cx="3563540" cy="325755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1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1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1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1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1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9+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086" y="0"/>
                <a:ext cx="3563540" cy="325755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3492103" y="2625330"/>
            <a:ext cx="3024113" cy="2431256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11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988E763-14BD-49A4-8998-DF23EF7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9953" y="3119736"/>
          <a:ext cx="1646462" cy="134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1168200" imgH="952200" progId="Equation.DSMT4">
                  <p:embed/>
                </p:oleObj>
              </mc:Choice>
              <mc:Fallback>
                <p:oleObj name="Equation" r:id="rId7" imgW="1168200" imgH="9522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D988E763-14BD-49A4-8998-DF23EF7A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9953" y="3119736"/>
                        <a:ext cx="1646462" cy="134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20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56023CB-2BC1-4EB6-A422-81AEBA0CC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1266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5E05D50-606B-4DA1-802E-B2FAA64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743450"/>
            <a:ext cx="342900" cy="4000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pic>
        <p:nvPicPr>
          <p:cNvPr id="11267" name="Picture 12">
            <a:extLst>
              <a:ext uri="{FF2B5EF4-FFF2-40B4-BE49-F238E27FC236}">
                <a16:creationId xmlns:a16="http://schemas.microsoft.com/office/drawing/2014/main" id="{D75CCE08-4F16-4ADB-A56B-5A7E418E2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1076" y="3126581"/>
            <a:ext cx="2121694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/>
              <p:nvPr/>
            </p:nvSpPr>
            <p:spPr>
              <a:xfrm>
                <a:off x="635544" y="588169"/>
                <a:ext cx="5323787" cy="2431257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5672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544" y="588169"/>
                <a:ext cx="5323787" cy="2431257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/>
              <p:nvPr/>
            </p:nvSpPr>
            <p:spPr>
              <a:xfrm>
                <a:off x="3492103" y="2409733"/>
                <a:ext cx="4428269" cy="2646853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1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5672=5672−97−5672=5672−5672−97=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5672</m:t>
                          </m:r>
                        </m:e>
                      </m:d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97=0−97=0+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97</m:t>
                          </m:r>
                        </m:e>
                      </m:d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97</m:t>
                      </m:r>
                    </m:oMath>
                  </m:oMathPara>
                </a14:m>
                <a:endParaRPr lang="en-US" sz="2100" dirty="0">
                  <a:solidFill>
                    <a:srgbClr val="C00000"/>
                  </a:solidFill>
                </a:endParaRPr>
              </a:p>
              <a:p>
                <a:pPr>
                  <a:defRPr/>
                </a:pP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03" y="2409733"/>
                <a:ext cx="4428269" cy="2646853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2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89E2DA25-1F0F-4B57-95BE-5605DE3763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9" cy="5143500"/>
          </a:xfrm>
          <a:prstGeom prst="rect">
            <a:avLst/>
          </a:prstGeom>
        </p:spPr>
      </p:pic>
      <p:sp>
        <p:nvSpPr>
          <p:cNvPr id="12290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EE06428-AA47-4FA9-951D-CDC3E11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743450"/>
            <a:ext cx="342900" cy="4000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pic>
        <p:nvPicPr>
          <p:cNvPr id="12291" name="Picture 14">
            <a:extLst>
              <a:ext uri="{FF2B5EF4-FFF2-40B4-BE49-F238E27FC236}">
                <a16:creationId xmlns:a16="http://schemas.microsoft.com/office/drawing/2014/main" id="{C1A4101E-1B5A-4626-8ECB-9CAC15F81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235" y="3607594"/>
            <a:ext cx="16192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/>
              <p:nvPr/>
            </p:nvSpPr>
            <p:spPr>
              <a:xfrm>
                <a:off x="1818086" y="0"/>
                <a:ext cx="3979068" cy="325755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10−18−82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086" y="0"/>
                <a:ext cx="3979068" cy="325755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/>
              <p:nvPr/>
            </p:nvSpPr>
            <p:spPr>
              <a:xfrm>
                <a:off x="3492104" y="2625330"/>
                <a:ext cx="3563540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−18−82=110−</m:t>
                      </m:r>
                      <m:d>
                        <m:dPr>
                          <m:ctrlP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8+82</m:t>
                          </m:r>
                        </m:e>
                      </m:d>
                      <m:r>
                        <a:rPr lang="en-US" sz="21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10−100=10</m:t>
                      </m:r>
                    </m:oMath>
                  </m:oMathPara>
                </a14:m>
                <a:endParaRPr lang="en-US" sz="21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04" y="2625330"/>
                <a:ext cx="3563540" cy="2431256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4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C61D190-20AC-4E90-B732-475335BC4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010" y="0"/>
            <a:ext cx="9219010" cy="5143500"/>
          </a:xfrm>
          <a:prstGeom prst="rect">
            <a:avLst/>
          </a:prstGeom>
        </p:spPr>
      </p:pic>
      <p:sp>
        <p:nvSpPr>
          <p:cNvPr id="13314" name="WordArt 6">
            <a:extLst>
              <a:ext uri="{FF2B5EF4-FFF2-40B4-BE49-F238E27FC236}">
                <a16:creationId xmlns:a16="http://schemas.microsoft.com/office/drawing/2014/main" id="{440E42B2-1C95-4F2C-8580-BD9FCA082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57450" y="571500"/>
            <a:ext cx="42862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315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AAB66A0-8C0C-4B0B-A85E-AA843E0A9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743450"/>
            <a:ext cx="342900" cy="4000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ECEF6E-4174-4E53-A38F-16FC90A2F6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147" y="647701"/>
            <a:ext cx="3301604" cy="203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2681289" y="571501"/>
            <a:ext cx="2970610" cy="2108597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 ơn bạn vì đã giúp chúng mình. Tặng bạn viên ngọc trai tuyệt đẹp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59691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0"/>
            <a:ext cx="9144000" cy="539376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CD048867-FC36-4ABD-B74C-84EFFBD15B4C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FD82F88-7CD7-40E9-860C-5ABC9BC2FF40}"/>
              </a:ext>
            </a:extLst>
          </p:cNvPr>
          <p:cNvSpPr txBox="1"/>
          <p:nvPr/>
        </p:nvSpPr>
        <p:spPr>
          <a:xfrm>
            <a:off x="1668780" y="707671"/>
            <a:ext cx="676220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16B7AE9-DA14-4D00-9F67-4DC555B60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051" y="1146170"/>
          <a:ext cx="1983876" cy="39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4051" y="1146170"/>
                        <a:ext cx="1983876" cy="39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D01810E-D98C-43CD-BD60-C971493F9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9779" y="2606171"/>
          <a:ext cx="2398092" cy="39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7D01810E-D98C-43CD-BD60-C971493F9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9779" y="2606171"/>
                        <a:ext cx="2398092" cy="39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C31AB-CA93-4348-A1E1-3526C4D95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9339" y="1146170"/>
          <a:ext cx="205025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8" imgW="1193760" imgH="266400" progId="Equation.DSMT4">
                  <p:embed/>
                </p:oleObj>
              </mc:Choice>
              <mc:Fallback>
                <p:oleObj name="Equation" r:id="rId8" imgW="119376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EBC31AB-CA93-4348-A1E1-3526C4D95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9339" y="1146170"/>
                        <a:ext cx="205025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37D49D9-A49D-4332-B48C-7BCD89FD9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131" y="2528477"/>
          <a:ext cx="25753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0" imgW="1498320" imgH="266400" progId="Equation.DSMT4">
                  <p:embed/>
                </p:oleObj>
              </mc:Choice>
              <mc:Fallback>
                <p:oleObj name="Equation" r:id="rId10" imgW="1498320" imgH="2664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37D49D9-A49D-4332-B48C-7BCD89FD9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6131" y="2528477"/>
                        <a:ext cx="257532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74649E-19FB-4358-9B79-34E49F966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246" y="1562231"/>
          <a:ext cx="270391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2" imgW="1574640" imgH="215640" progId="Equation.DSMT4">
                  <p:embed/>
                </p:oleObj>
              </mc:Choice>
              <mc:Fallback>
                <p:oleObj name="Equation" r:id="rId12" imgW="157464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68246" y="1562231"/>
                        <a:ext cx="270391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72278246-7A7E-481F-9D62-35231B7B8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246" y="1995103"/>
          <a:ext cx="1809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68246" y="1995103"/>
                        <a:ext cx="18097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D506306-DC22-4C49-A66C-359636B02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4017" y="2027845"/>
          <a:ext cx="741760" cy="30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8D506306-DC22-4C49-A66C-359636B02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4017" y="2027845"/>
                        <a:ext cx="741760" cy="30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787177-EC4E-4179-83E1-B2BF460E7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246" y="3039384"/>
          <a:ext cx="1983581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18" imgW="1155600" imgH="215640" progId="Equation.DSMT4">
                  <p:embed/>
                </p:oleObj>
              </mc:Choice>
              <mc:Fallback>
                <p:oleObj name="Equation" r:id="rId18" imgW="1155600" imgH="21564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787177-EC4E-4179-83E1-B2BF460E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68246" y="3039384"/>
                        <a:ext cx="1983581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B75CCE7-351A-45BA-9CBD-25702726B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246" y="3472256"/>
          <a:ext cx="1483519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B75CCE7-351A-45BA-9CBD-25702726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68246" y="3472256"/>
                        <a:ext cx="1483519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1C30107-96AC-40DF-9B05-E46F38BC9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246" y="3902330"/>
          <a:ext cx="589359" cy="30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81C30107-96AC-40DF-9B05-E46F38BC9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68246" y="3902330"/>
                        <a:ext cx="589359" cy="30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EEBD249-A79F-4AD3-A7B1-57D0B3EAC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345" y="1635518"/>
          <a:ext cx="981075" cy="30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EEEBD249-A79F-4AD3-A7B1-57D0B3EAC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76345" y="1635518"/>
                        <a:ext cx="981075" cy="30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59FE916F-569B-4D9E-801B-D83DA0464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345" y="2026558"/>
          <a:ext cx="589359" cy="30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59FE916F-569B-4D9E-801B-D83DA0464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76345" y="2026558"/>
                        <a:ext cx="589359" cy="30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2A7A25B-CA1E-4C2A-9A0C-65A8ECC16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4633" y="2985677"/>
          <a:ext cx="285869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28" imgW="1663560" imgH="266400" progId="Equation.DSMT4">
                  <p:embed/>
                </p:oleObj>
              </mc:Choice>
              <mc:Fallback>
                <p:oleObj name="Equation" r:id="rId28" imgW="1663560" imgH="2664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E2A7A25B-CA1E-4C2A-9A0C-65A8ECC16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234633" y="2985677"/>
                        <a:ext cx="285869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EAF5479-8D0B-4F0E-9D1B-998579DAF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4633" y="3449429"/>
          <a:ext cx="1789509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0" imgW="1041120" imgH="228600" progId="Equation.DSMT4">
                  <p:embed/>
                </p:oleObj>
              </mc:Choice>
              <mc:Fallback>
                <p:oleObj name="Equation" r:id="rId30" imgW="104112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EAF5479-8D0B-4F0E-9D1B-998579DAF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34633" y="3449429"/>
                        <a:ext cx="1789509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4C691F5-E642-43E6-8329-AFB33EB9C2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4633" y="3889111"/>
          <a:ext cx="1876425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32" imgW="1091880" imgH="228600" progId="Equation.DSMT4">
                  <p:embed/>
                </p:oleObj>
              </mc:Choice>
              <mc:Fallback>
                <p:oleObj name="Equation" r:id="rId32" imgW="1091880" imgH="228600" progId="Equation.DSMT4">
                  <p:embed/>
                  <p:pic>
                    <p:nvPicPr>
                      <p:cNvPr id="24" name="Đối tượng 23">
                        <a:extLst>
                          <a:ext uri="{FF2B5EF4-FFF2-40B4-BE49-F238E27FC236}">
                            <a16:creationId xmlns:a16="http://schemas.microsoft.com/office/drawing/2014/main" id="{14C691F5-E642-43E6-8329-AFB33EB9C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234633" y="3889111"/>
                        <a:ext cx="1876425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5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0DC3B344-7658-4246-BBDE-92F46909F1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0" t="44569" r="9305" b="35500"/>
          <a:stretch>
            <a:fillRect/>
          </a:stretch>
        </p:blipFill>
        <p:spPr bwMode="auto">
          <a:xfrm>
            <a:off x="3632598" y="2543175"/>
            <a:ext cx="5445919" cy="119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86992E4-32B0-4CA2-8CB7-16BD3C7CB0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4027" r="14166" b="15279"/>
          <a:stretch>
            <a:fillRect/>
          </a:stretch>
        </p:blipFill>
        <p:spPr bwMode="auto">
          <a:xfrm>
            <a:off x="0" y="1156097"/>
            <a:ext cx="3283744" cy="316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FA398BD5-EF8B-446B-9297-88688FA5C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982" y="1821582"/>
            <a:ext cx="261997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6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#9Slide03 Arima Madurai Medium"/>
                <a:ea typeface="#9Slide03 Arima Madurai Medium"/>
                <a:cs typeface="#9Slide03 Arima Madurai Medium"/>
              </a:rPr>
              <a:t>NỘI DUNG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59C206FF-FDB8-4B87-9ABD-9D00693949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0" t="23672" r="9305" b="54787"/>
          <a:stretch>
            <a:fillRect/>
          </a:stretch>
        </p:blipFill>
        <p:spPr bwMode="auto">
          <a:xfrm>
            <a:off x="3632598" y="1285875"/>
            <a:ext cx="5445919" cy="1296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A12A695-1FFC-4D57-979E-F166333F9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6705" y="2785200"/>
            <a:ext cx="3842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Luyện</a:t>
            </a: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ập</a:t>
            </a:r>
            <a:endParaRPr lang="en-SG" altLang="en-US" sz="24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  <p:pic>
        <p:nvPicPr>
          <p:cNvPr id="92172" name="Picture 11">
            <a:extLst>
              <a:ext uri="{FF2B5EF4-FFF2-40B4-BE49-F238E27FC236}">
                <a16:creationId xmlns:a16="http://schemas.microsoft.com/office/drawing/2014/main" id="{3129DF05-7B7F-4F0C-AE3F-BE56704007C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006" y="3552825"/>
            <a:ext cx="268605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0">
            <a:extLst>
              <a:ext uri="{FF2B5EF4-FFF2-40B4-BE49-F238E27FC236}">
                <a16:creationId xmlns:a16="http://schemas.microsoft.com/office/drawing/2014/main" id="{A73CE6C0-F5D2-4A79-BC83-DE912204E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726" y="1632348"/>
            <a:ext cx="117931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7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27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1:</a:t>
            </a:r>
          </a:p>
        </p:txBody>
      </p:sp>
      <p:sp>
        <p:nvSpPr>
          <p:cNvPr id="14" name="TextBox 40">
            <a:extLst>
              <a:ext uri="{FF2B5EF4-FFF2-40B4-BE49-F238E27FC236}">
                <a16:creationId xmlns:a16="http://schemas.microsoft.com/office/drawing/2014/main" id="{489D1362-F01A-4D6A-9C3E-39752C8D9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726" y="2739034"/>
            <a:ext cx="117931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7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27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2:</a:t>
            </a:r>
          </a:p>
        </p:txBody>
      </p:sp>
      <p:sp>
        <p:nvSpPr>
          <p:cNvPr id="15" name="TextBox 40">
            <a:extLst>
              <a:ext uri="{FF2B5EF4-FFF2-40B4-BE49-F238E27FC236}">
                <a16:creationId xmlns:a16="http://schemas.microsoft.com/office/drawing/2014/main" id="{C03B2511-7A48-436D-94C9-40ED83FA3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2169" y="1547657"/>
            <a:ext cx="38421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Phép</a:t>
            </a: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rừ</a:t>
            </a: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uyên</a:t>
            </a:r>
            <a:endParaRPr lang="en-SG" altLang="en-US" sz="24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Quy</a:t>
            </a: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ắc</a:t>
            </a: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dấu</a:t>
            </a:r>
            <a:r>
              <a:rPr lang="en-SG" altLang="en-US" sz="24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oặc</a:t>
            </a:r>
            <a:endParaRPr lang="en-SG" altLang="en-US" sz="24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Hình ảnh 23">
            <a:extLst>
              <a:ext uri="{FF2B5EF4-FFF2-40B4-BE49-F238E27FC236}">
                <a16:creationId xmlns:a16="http://schemas.microsoft.com/office/drawing/2014/main" id="{5A5F1AE3-0CAA-4BD8-B854-186442642D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0"/>
            <a:ext cx="9144000" cy="527946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9EB694C-BDE6-4FE4-9DD3-0F45B43A8E42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613E00-3886-4F2F-A8E2-AE260B876E8E}"/>
              </a:ext>
            </a:extLst>
          </p:cNvPr>
          <p:cNvSpPr txBox="1"/>
          <p:nvPr/>
        </p:nvSpPr>
        <p:spPr>
          <a:xfrm>
            <a:off x="1634559" y="731173"/>
            <a:ext cx="75220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A3862CF-722C-4976-B982-48BCD55A1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79" y="1140972"/>
          <a:ext cx="1504258" cy="39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879" y="1140972"/>
                        <a:ext cx="1504258" cy="39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C6D9164-37A2-4CC9-A3B2-1CCCC0B58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172" y="1140481"/>
          <a:ext cx="2157413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9C6D9164-37A2-4CC9-A3B2-1CCCC0B5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6172" y="1140481"/>
                        <a:ext cx="2157413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2B95545B-84E8-466E-969D-DE8D7CE4E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2816868"/>
          <a:ext cx="1764506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9955" y="2816868"/>
                        <a:ext cx="1764506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96561CF-FCEC-4FD0-8D71-7D7B1AD8F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829" y="2816868"/>
          <a:ext cx="2483644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96561CF-FCEC-4FD0-8D71-7D7B1AD8F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37829" y="2816868"/>
                        <a:ext cx="2483644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B7B7F6-A278-44DB-B14C-2DD911F8E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1557691"/>
          <a:ext cx="1613297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9955" y="1557691"/>
                        <a:ext cx="1613297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7920A3C-429C-4F3C-BA15-E5D5E4EEA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1950597"/>
          <a:ext cx="1067991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4" imgW="622080" imgH="215640" progId="Equation.DSMT4">
                  <p:embed/>
                </p:oleObj>
              </mc:Choice>
              <mc:Fallback>
                <p:oleObj name="Equation" r:id="rId14" imgW="622080" imgH="215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7920A3C-429C-4F3C-BA15-E5D5E4EEA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9955" y="1950597"/>
                        <a:ext cx="1067991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37AB45-932E-4930-A16B-F4CB8F65F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2314666"/>
          <a:ext cx="2135981" cy="39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DD37AB45-932E-4930-A16B-F4CB8F65FC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9955" y="2314666"/>
                        <a:ext cx="2135981" cy="39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9611D43E-0A43-491C-B7C5-2B5B89167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172" y="1538002"/>
          <a:ext cx="2070497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9611D43E-0A43-491C-B7C5-2B5B89167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26172" y="1538002"/>
                        <a:ext cx="2070497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E86A1AF8-5722-4401-9D76-EBADBFFA4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172" y="1961011"/>
          <a:ext cx="1657350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0" imgW="965160" imgH="228600" progId="Equation.DSMT4">
                  <p:embed/>
                </p:oleObj>
              </mc:Choice>
              <mc:Fallback>
                <p:oleObj name="Equation" r:id="rId20" imgW="96516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E86A1AF8-5722-4401-9D76-EBADBFFA4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26172" y="1961011"/>
                        <a:ext cx="1657350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5F3D69A-1024-4AA9-8709-F75A3E0EF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3462" y="2379575"/>
          <a:ext cx="148232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22" imgW="863280" imgH="215640" progId="Equation.DSMT4">
                  <p:embed/>
                </p:oleObj>
              </mc:Choice>
              <mc:Fallback>
                <p:oleObj name="Equation" r:id="rId22" imgW="863280" imgH="215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5F3D69A-1024-4AA9-8709-F75A3E0EF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23462" y="2379575"/>
                        <a:ext cx="148232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8AD525B4-82FC-4FE7-8286-455535B42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3163692"/>
          <a:ext cx="2809875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24" imgW="1638000" imgH="228600" progId="Equation.DSMT4">
                  <p:embed/>
                </p:oleObj>
              </mc:Choice>
              <mc:Fallback>
                <p:oleObj name="Equation" r:id="rId24" imgW="16380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8AD525B4-82FC-4FE7-8286-455535B42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39955" y="3163692"/>
                        <a:ext cx="2809875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CEC0A424-33DD-49DC-9AFA-2DADA148E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3513022"/>
          <a:ext cx="2396728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26" imgW="1396800" imgH="228600" progId="Equation.DSMT4">
                  <p:embed/>
                </p:oleObj>
              </mc:Choice>
              <mc:Fallback>
                <p:oleObj name="Equation" r:id="rId26" imgW="1396800" imgH="22860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CEC0A424-33DD-49DC-9AFA-2DADA148E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39955" y="3513022"/>
                        <a:ext cx="2396728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E331EB2F-7E95-48CF-9C05-6A9639CD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3863098"/>
          <a:ext cx="1654969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28" imgW="965160" imgH="228600" progId="Equation.DSMT4">
                  <p:embed/>
                </p:oleObj>
              </mc:Choice>
              <mc:Fallback>
                <p:oleObj name="Equation" r:id="rId28" imgW="965160" imgH="22860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E331EB2F-7E95-48CF-9C05-6A9639CD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39955" y="3863098"/>
                        <a:ext cx="1654969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3F48F6AF-4929-47D6-9926-95B9B01D9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9955" y="4191028"/>
          <a:ext cx="762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30" imgW="444240" imgH="215640" progId="Equation.DSMT4">
                  <p:embed/>
                </p:oleObj>
              </mc:Choice>
              <mc:Fallback>
                <p:oleObj name="Equation" r:id="rId30" imgW="444240" imgH="215640" progId="Equation.DSMT4">
                  <p:embed/>
                  <p:pic>
                    <p:nvPicPr>
                      <p:cNvPr id="19" name="Đối tượng 18">
                        <a:extLst>
                          <a:ext uri="{FF2B5EF4-FFF2-40B4-BE49-F238E27FC236}">
                            <a16:creationId xmlns:a16="http://schemas.microsoft.com/office/drawing/2014/main" id="{3F48F6AF-4929-47D6-9926-95B9B01D9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539955" y="4191028"/>
                        <a:ext cx="762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7ECC3D2F-EE18-444B-BFCA-A0FA3CD26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6117" y="3198719"/>
          <a:ext cx="2396728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2" imgW="1396800" imgH="228600" progId="Equation.DSMT4">
                  <p:embed/>
                </p:oleObj>
              </mc:Choice>
              <mc:Fallback>
                <p:oleObj name="Equation" r:id="rId32" imgW="1396800" imgH="22860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7ECC3D2F-EE18-444B-BFCA-A0FA3CD2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36117" y="3198719"/>
                        <a:ext cx="2396728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5694CDE-519A-4F14-94F9-19CA63348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1722" y="3553861"/>
          <a:ext cx="1808559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4" imgW="1054080" imgH="228600" progId="Equation.DSMT4">
                  <p:embed/>
                </p:oleObj>
              </mc:Choice>
              <mc:Fallback>
                <p:oleObj name="Equation" r:id="rId34" imgW="105408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65694CDE-519A-4F14-94F9-19CA63348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431722" y="3553861"/>
                        <a:ext cx="1808559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6D92C601-C1A0-4B45-8F1F-D1BDBBA6B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7829" y="3946768"/>
          <a:ext cx="1285875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36" imgW="749160" imgH="228600" progId="Equation.DSMT4">
                  <p:embed/>
                </p:oleObj>
              </mc:Choice>
              <mc:Fallback>
                <p:oleObj name="Equation" r:id="rId36" imgW="74916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6D92C601-C1A0-4B45-8F1F-D1BDBBA6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437829" y="3946768"/>
                        <a:ext cx="1285875" cy="3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0E17887F-F991-4507-98DE-EA62C214B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4895" y="3957482"/>
          <a:ext cx="76319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8" imgW="444240" imgH="215640" progId="Equation.DSMT4">
                  <p:embed/>
                </p:oleObj>
              </mc:Choice>
              <mc:Fallback>
                <p:oleObj name="Equation" r:id="rId38" imgW="444240" imgH="21564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0E17887F-F991-4507-98DE-EA62C214B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744895" y="3957482"/>
                        <a:ext cx="76319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1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8A91CA6D-6F3A-4E93-AABB-D0803634D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0"/>
            <a:ext cx="9144000" cy="539376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304D221E-BB0A-48B5-8CA4-6D8525858E4A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B6C03C8-F334-4C6E-9C12-30E50CF96B66}"/>
              </a:ext>
            </a:extLst>
          </p:cNvPr>
          <p:cNvSpPr txBox="1"/>
          <p:nvPr/>
        </p:nvSpPr>
        <p:spPr>
          <a:xfrm>
            <a:off x="1621972" y="763802"/>
            <a:ext cx="75220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/>
              <p:nvPr/>
            </p:nvSpPr>
            <p:spPr>
              <a:xfrm>
                <a:off x="1023261" y="1276047"/>
                <a:ext cx="2953437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1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=−28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261" y="1276047"/>
                <a:ext cx="2953437" cy="323165"/>
              </a:xfrm>
              <a:prstGeom prst="rect">
                <a:avLst/>
              </a:prstGeom>
              <a:blipFill>
                <a:blip r:embed="rId3"/>
                <a:stretch>
                  <a:fillRect l="-826" r="-1653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/>
              <p:nvPr/>
            </p:nvSpPr>
            <p:spPr>
              <a:xfrm>
                <a:off x="1121231" y="3004000"/>
                <a:ext cx="3378297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1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=12,</m:t>
                      </m:r>
                      <m:r>
                        <m:rPr>
                          <m:sty m:val="p"/>
                        </m:rPr>
                        <a:rPr lang="en-US" sz="210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100">
                          <a:latin typeface="Cambria Math" panose="02040503050406030204" pitchFamily="18" charset="0"/>
                        </a:rPr>
                        <m:t>=−48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31" y="3004000"/>
                <a:ext cx="3378297" cy="323165"/>
              </a:xfrm>
              <a:prstGeom prst="rect">
                <a:avLst/>
              </a:prstGeom>
              <a:blipFill>
                <a:blip r:embed="rId4"/>
                <a:stretch>
                  <a:fillRect l="-1444" t="-1887" r="-1264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/>
              <p:nvPr/>
            </p:nvSpPr>
            <p:spPr>
              <a:xfrm>
                <a:off x="1012374" y="1719042"/>
                <a:ext cx="6237515" cy="1061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và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iể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ức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1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100" dirty="0"/>
                  <a:t>, ta </a:t>
                </a:r>
                <a:r>
                  <a:rPr lang="en-US" sz="2100" dirty="0" err="1"/>
                  <a:t>được</a:t>
                </a:r>
                <a:r>
                  <a:rPr lang="en-US" sz="21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28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</a:rPr>
                        <m:t>+28=16</m:t>
                      </m:r>
                    </m:oMath>
                  </m:oMathPara>
                </a14:m>
                <a:endParaRPr lang="en-US" sz="2100" dirty="0"/>
              </a:p>
              <a:p>
                <a:r>
                  <a:rPr lang="en-US" sz="2100" dirty="0" err="1"/>
                  <a:t>Vậy</a:t>
                </a:r>
                <a:r>
                  <a:rPr lang="en-US" sz="2100" dirty="0"/>
                  <a:t> </a:t>
                </a:r>
                <a:r>
                  <a:rPr lang="en-US" sz="2100" dirty="0" err="1"/>
                  <a:t>giá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rị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iể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ức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1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10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là</a:t>
                </a:r>
                <a:r>
                  <a:rPr lang="en-US" sz="2100" dirty="0"/>
                  <a:t>: 16</a:t>
                </a:r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74" y="1719042"/>
                <a:ext cx="6237515" cy="1061829"/>
              </a:xfrm>
              <a:prstGeom prst="rect">
                <a:avLst/>
              </a:prstGeom>
              <a:blipFill>
                <a:blip r:embed="rId5"/>
                <a:stretch>
                  <a:fillRect l="-1173" t="-3448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/>
              <p:nvPr/>
            </p:nvSpPr>
            <p:spPr>
              <a:xfrm>
                <a:off x="1023260" y="3422571"/>
                <a:ext cx="6237515" cy="10618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vào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iể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ức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100" dirty="0"/>
                  <a:t>, ta </a:t>
                </a:r>
                <a:r>
                  <a:rPr lang="en-US" sz="2100" dirty="0" err="1"/>
                  <a:t>được</a:t>
                </a:r>
                <a:r>
                  <a:rPr lang="en-US" sz="21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12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48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</a:rPr>
                        <m:t>=12+48=60</m:t>
                      </m:r>
                    </m:oMath>
                  </m:oMathPara>
                </a14:m>
                <a:endParaRPr lang="en-US" sz="2100" dirty="0"/>
              </a:p>
              <a:p>
                <a:r>
                  <a:rPr lang="en-US" sz="2100" dirty="0" err="1"/>
                  <a:t>Vậy</a:t>
                </a:r>
                <a:r>
                  <a:rPr lang="en-US" sz="2100" dirty="0"/>
                  <a:t> </a:t>
                </a:r>
                <a:r>
                  <a:rPr lang="en-US" sz="2100" dirty="0" err="1"/>
                  <a:t>giá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rị</a:t>
                </a:r>
                <a:r>
                  <a:rPr lang="en-US" sz="2100" dirty="0"/>
                  <a:t> </a:t>
                </a:r>
                <a:r>
                  <a:rPr lang="en-US" sz="2100" dirty="0" err="1"/>
                  <a:t>biểu</a:t>
                </a:r>
                <a:r>
                  <a:rPr lang="en-US" sz="2100" dirty="0"/>
                  <a:t> </a:t>
                </a:r>
                <a:r>
                  <a:rPr lang="en-US" sz="2100" dirty="0" err="1"/>
                  <a:t>thức</a:t>
                </a:r>
                <a:r>
                  <a:rPr lang="en-US" sz="21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10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100" dirty="0"/>
                  <a:t> </a:t>
                </a:r>
                <a:r>
                  <a:rPr lang="en-US" sz="2100" dirty="0" err="1"/>
                  <a:t>là</a:t>
                </a:r>
                <a:r>
                  <a:rPr lang="en-US" sz="2100" dirty="0"/>
                  <a:t>: 60</a:t>
                </a:r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260" y="3422571"/>
                <a:ext cx="6237515" cy="1061829"/>
              </a:xfrm>
              <a:prstGeom prst="rect">
                <a:avLst/>
              </a:prstGeom>
              <a:blipFill>
                <a:blip r:embed="rId6"/>
                <a:stretch>
                  <a:fillRect l="-1173" t="-3429" b="-10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02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92C49A94-D76B-4744-8190-E533FB2BBA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0"/>
            <a:ext cx="9144000" cy="527946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027126B3-365A-4CE4-B0C9-A5077DFEB89C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/>
              <p:nvPr/>
            </p:nvSpPr>
            <p:spPr>
              <a:xfrm>
                <a:off x="861237" y="1244464"/>
                <a:ext cx="7652151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 (SGK </a:t>
                </a:r>
                <a:r>
                  <a:rPr lang="en-US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). 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0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1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1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1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1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37" y="1244464"/>
                <a:ext cx="7652151" cy="2677656"/>
              </a:xfrm>
              <a:prstGeom prst="rect">
                <a:avLst/>
              </a:prstGeom>
              <a:blipFill>
                <a:blip r:embed="rId3"/>
                <a:stretch>
                  <a:fillRect l="-955" t="-1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0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F81EE88E-C8F9-4DF6-8C33-C36D8D67A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0"/>
            <a:ext cx="9144000" cy="527946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A20CE4C-214B-4F20-AFDD-FA4A8D562A04}"/>
              </a:ext>
            </a:extLst>
          </p:cNvPr>
          <p:cNvSpPr/>
          <p:nvPr/>
        </p:nvSpPr>
        <p:spPr>
          <a:xfrm>
            <a:off x="1983060" y="113058"/>
            <a:ext cx="5177881" cy="5539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000" b="1" spc="38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DE17273-0247-4ACC-9F39-346910F3885E}"/>
              </a:ext>
            </a:extLst>
          </p:cNvPr>
          <p:cNvSpPr txBox="1"/>
          <p:nvPr/>
        </p:nvSpPr>
        <p:spPr>
          <a:xfrm>
            <a:off x="1554632" y="816778"/>
            <a:ext cx="821871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C5F3812C-27EE-441C-9685-DE08C7F53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996" y="1504928"/>
            <a:ext cx="8000007" cy="17428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/>
              <p:nvPr/>
            </p:nvSpPr>
            <p:spPr>
              <a:xfrm>
                <a:off x="2279653" y="3794431"/>
                <a:ext cx="4891339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</a:rPr>
                        <m:t>56−182;       346−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−89</m:t>
                          </m: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</a:rPr>
                        <m:t>;      −76−103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653" y="3794431"/>
                <a:ext cx="4891339" cy="323165"/>
              </a:xfrm>
              <a:prstGeom prst="rect">
                <a:avLst/>
              </a:prstGeom>
              <a:blipFill>
                <a:blip r:embed="rId4"/>
                <a:stretch>
                  <a:fillRect l="-873" r="-748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BB8C056-0449-49D9-853F-3C3285B9AC24}"/>
              </a:ext>
            </a:extLst>
          </p:cNvPr>
          <p:cNvSpPr txBox="1"/>
          <p:nvPr/>
        </p:nvSpPr>
        <p:spPr>
          <a:xfrm>
            <a:off x="1703614" y="3247825"/>
            <a:ext cx="45502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52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0441F175-A66A-4C5F-BB27-94EFFF0646CA}"/>
              </a:ext>
            </a:extLst>
          </p:cNvPr>
          <p:cNvSpPr/>
          <p:nvPr/>
        </p:nvSpPr>
        <p:spPr>
          <a:xfrm>
            <a:off x="1983060" y="0"/>
            <a:ext cx="5177881" cy="41549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100" b="1" spc="38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TÌM TÒI – MỞ RỘNG </a:t>
            </a:r>
          </a:p>
        </p:txBody>
      </p:sp>
      <p:pic>
        <p:nvPicPr>
          <p:cNvPr id="6" name="Hình ảnh 5" descr="Ảnh có chứa bản đồ&#10;&#10;Mô tả được tạo tự động">
            <a:extLst>
              <a:ext uri="{FF2B5EF4-FFF2-40B4-BE49-F238E27FC236}">
                <a16:creationId xmlns:a16="http://schemas.microsoft.com/office/drawing/2014/main" id="{C48A7D9F-344A-4771-BEB9-8664EC16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060" y="392415"/>
            <a:ext cx="6718028" cy="4633821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8EC382-F877-4271-80B6-A4A65B6846B8}"/>
              </a:ext>
            </a:extLst>
          </p:cNvPr>
          <p:cNvSpPr txBox="1"/>
          <p:nvPr/>
        </p:nvSpPr>
        <p:spPr>
          <a:xfrm>
            <a:off x="-105967" y="1983128"/>
            <a:ext cx="23252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468797"/>
            <a:ext cx="6172200" cy="507827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4229101" y="3456385"/>
            <a:ext cx="29277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476376" y="1326356"/>
            <a:ext cx="860822" cy="748904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rIns="34290" anchor="ctr"/>
          <a:lstStyle/>
          <a:p>
            <a:pPr algn="ctr">
              <a:defRPr/>
            </a:pPr>
            <a:r>
              <a:rPr lang="en-US" sz="495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2628900" y="2056210"/>
            <a:ext cx="539710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1574007" y="2090737"/>
            <a:ext cx="859631" cy="748904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rIns="34290" anchor="ctr"/>
          <a:lstStyle/>
          <a:p>
            <a:pPr algn="ctr">
              <a:defRPr/>
            </a:pPr>
            <a:r>
              <a:rPr lang="en-US" sz="495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454944" y="2876550"/>
            <a:ext cx="862013" cy="750094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rIns="34290" anchor="ctr"/>
          <a:lstStyle/>
          <a:p>
            <a:pPr algn="ctr">
              <a:defRPr/>
            </a:pPr>
            <a:r>
              <a:rPr lang="en-US" sz="495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2628900" y="3021807"/>
            <a:ext cx="48577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27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1462088"/>
            <a:ext cx="485775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14313" indent="-214313">
              <a:defRPr/>
            </a:pP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500" b="1" dirty="0">
              <a:latin typeface="Calibri" pitchFamily="34" charset="0"/>
            </a:endParaRP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006" y="3552825"/>
            <a:ext cx="2686050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8421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545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597" y="1559369"/>
            <a:ext cx="69103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4.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oặc</a:t>
            </a:r>
            <a:endParaRPr lang="en-US" altLang="en-US" sz="27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Hình chữ nhật: Góc Tròn 74">
            <a:extLst>
              <a:ext uri="{FF2B5EF4-FFF2-40B4-BE49-F238E27FC236}">
                <a16:creationId xmlns:a16="http://schemas.microsoft.com/office/drawing/2014/main" id="{6EDC39EB-E9FE-430A-A199-16534BD72066}"/>
              </a:ext>
            </a:extLst>
          </p:cNvPr>
          <p:cNvSpPr/>
          <p:nvPr/>
        </p:nvSpPr>
        <p:spPr>
          <a:xfrm>
            <a:off x="614773" y="3432498"/>
            <a:ext cx="8072028" cy="1586596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DA993462-14F0-4265-94FE-9722EDA3F4D0}"/>
              </a:ext>
            </a:extLst>
          </p:cNvPr>
          <p:cNvGrpSpPr/>
          <p:nvPr/>
        </p:nvGrpSpPr>
        <p:grpSpPr>
          <a:xfrm>
            <a:off x="520924" y="1156749"/>
            <a:ext cx="876296" cy="445349"/>
            <a:chOff x="470065" y="359764"/>
            <a:chExt cx="2543236" cy="1263296"/>
          </a:xfrm>
        </p:grpSpPr>
        <p:sp>
          <p:nvSpPr>
            <p:cNvPr id="5" name="Hình chữ nhật: Góc Tròn 4">
              <a:extLst>
                <a:ext uri="{FF2B5EF4-FFF2-40B4-BE49-F238E27FC236}">
                  <a16:creationId xmlns:a16="http://schemas.microsoft.com/office/drawing/2014/main" id="{B19C2B0C-FC8A-4229-8BB2-A89AF0515EBA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dirty="0"/>
            </a:p>
          </p:txBody>
        </p:sp>
        <p:sp>
          <p:nvSpPr>
            <p:cNvPr id="4" name="Hình Bầu dục 3">
              <a:extLst>
                <a:ext uri="{FF2B5EF4-FFF2-40B4-BE49-F238E27FC236}">
                  <a16:creationId xmlns:a16="http://schemas.microsoft.com/office/drawing/2014/main" id="{30EDBF5B-1C08-40B3-A114-6CF9B2645AD7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pic>
          <p:nvPicPr>
            <p:cNvPr id="11" name="Hình ảnh 10">
              <a:extLst>
                <a:ext uri="{FF2B5EF4-FFF2-40B4-BE49-F238E27FC236}">
                  <a16:creationId xmlns:a16="http://schemas.microsoft.com/office/drawing/2014/main" id="{C60349F7-993B-4864-B93C-A2A59C3F5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3" name="Hình ảnh 12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CFBD882-1470-4C8B-AD04-6307A1CF1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37C02269-1E2B-41E1-8119-5224612EB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5D85165-FAAA-415C-AC3A-5963F8B41A64}"/>
              </a:ext>
            </a:extLst>
          </p:cNvPr>
          <p:cNvSpPr txBox="1"/>
          <p:nvPr/>
        </p:nvSpPr>
        <p:spPr>
          <a:xfrm>
            <a:off x="1060905" y="1116943"/>
            <a:ext cx="2927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</a:rPr>
              <a:t>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/>
              <p:nvPr/>
            </p:nvSpPr>
            <p:spPr>
              <a:xfrm>
                <a:off x="1455780" y="1205923"/>
                <a:ext cx="5004812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100"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780" y="1205923"/>
                <a:ext cx="5004812" cy="415498"/>
              </a:xfrm>
              <a:prstGeom prst="rect">
                <a:avLst/>
              </a:prstGeom>
              <a:blipFill>
                <a:blip r:embed="rId5"/>
                <a:stretch>
                  <a:fillRect l="-1462" t="-8824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/>
              <p:nvPr/>
            </p:nvSpPr>
            <p:spPr>
              <a:xfrm>
                <a:off x="3548633" y="1449311"/>
                <a:ext cx="3534623" cy="552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7+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  <m:r>
                              <a:rPr 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7−2</m:t>
                                </m:r>
                              </m:e>
                            </m:d>
                            <m:r>
                              <a:rPr 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633" y="1449311"/>
                <a:ext cx="3534623" cy="5528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/>
              <p:nvPr/>
            </p:nvSpPr>
            <p:spPr>
              <a:xfrm>
                <a:off x="1455779" y="1573944"/>
                <a:ext cx="2295728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2=5</m:t>
                      </m:r>
                      <m:r>
                        <a:rPr lang="en-US" sz="24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779" y="1573944"/>
                <a:ext cx="229572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/>
              <p:nvPr/>
            </p:nvSpPr>
            <p:spPr>
              <a:xfrm>
                <a:off x="1458508" y="2675293"/>
                <a:ext cx="571944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−2</m:t>
                    </m:r>
                  </m:oMath>
                </a14:m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 </a:t>
                </a:r>
                <a14:m>
                  <m:oMath xmlns:m="http://schemas.openxmlformats.org/officeDocument/2006/math">
                    <m:r>
                      <a:rPr lang="en-US" sz="3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3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= 5)</a:t>
                </a:r>
              </a:p>
            </p:txBody>
          </p:sp>
        </mc:Choice>
        <mc:Fallback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508" y="2675293"/>
                <a:ext cx="5719448" cy="553998"/>
              </a:xfrm>
              <a:prstGeom prst="rect">
                <a:avLst/>
              </a:prstGeom>
              <a:blipFill>
                <a:blip r:embed="rId8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3B54DA43-B126-4E86-8AC6-C1A983790574}"/>
              </a:ext>
            </a:extLst>
          </p:cNvPr>
          <p:cNvCxnSpPr>
            <a:cxnSpLocks/>
          </p:cNvCxnSpPr>
          <p:nvPr/>
        </p:nvCxnSpPr>
        <p:spPr>
          <a:xfrm>
            <a:off x="2798609" y="3271755"/>
            <a:ext cx="0" cy="11654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nối Thẳng 31">
            <a:extLst>
              <a:ext uri="{FF2B5EF4-FFF2-40B4-BE49-F238E27FC236}">
                <a16:creationId xmlns:a16="http://schemas.microsoft.com/office/drawing/2014/main" id="{FE836CEF-B291-481D-AD09-C4954A9AA6C6}"/>
              </a:ext>
            </a:extLst>
          </p:cNvPr>
          <p:cNvCxnSpPr/>
          <p:nvPr/>
        </p:nvCxnSpPr>
        <p:spPr>
          <a:xfrm>
            <a:off x="2837260" y="2301353"/>
            <a:ext cx="0" cy="359438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F7B32013-FF15-4D4E-815D-37A94DC4D419}"/>
              </a:ext>
            </a:extLst>
          </p:cNvPr>
          <p:cNvCxnSpPr>
            <a:cxnSpLocks/>
          </p:cNvCxnSpPr>
          <p:nvPr/>
        </p:nvCxnSpPr>
        <p:spPr>
          <a:xfrm>
            <a:off x="2831307" y="2306579"/>
            <a:ext cx="1644533" cy="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744699D5-4112-4AC5-A692-EACC472D6AE9}"/>
              </a:ext>
            </a:extLst>
          </p:cNvPr>
          <p:cNvCxnSpPr/>
          <p:nvPr/>
        </p:nvCxnSpPr>
        <p:spPr>
          <a:xfrm>
            <a:off x="4477906" y="2301353"/>
            <a:ext cx="0" cy="359438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Đường nối Thẳng 37">
            <a:extLst>
              <a:ext uri="{FF2B5EF4-FFF2-40B4-BE49-F238E27FC236}">
                <a16:creationId xmlns:a16="http://schemas.microsoft.com/office/drawing/2014/main" id="{76CC4A9A-031C-4C1C-848F-6B6F7F58FE76}"/>
              </a:ext>
            </a:extLst>
          </p:cNvPr>
          <p:cNvCxnSpPr/>
          <p:nvPr/>
        </p:nvCxnSpPr>
        <p:spPr>
          <a:xfrm>
            <a:off x="3203020" y="2404223"/>
            <a:ext cx="0" cy="3594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Đường nối Thẳng 38">
            <a:extLst>
              <a:ext uri="{FF2B5EF4-FFF2-40B4-BE49-F238E27FC236}">
                <a16:creationId xmlns:a16="http://schemas.microsoft.com/office/drawing/2014/main" id="{C3B60270-5E9F-48C0-B0E2-E9CA1B819458}"/>
              </a:ext>
            </a:extLst>
          </p:cNvPr>
          <p:cNvCxnSpPr>
            <a:cxnSpLocks/>
          </p:cNvCxnSpPr>
          <p:nvPr/>
        </p:nvCxnSpPr>
        <p:spPr>
          <a:xfrm>
            <a:off x="3197067" y="2409449"/>
            <a:ext cx="164453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5DD66A95-3D74-45E3-A309-54FB12C643D7}"/>
              </a:ext>
            </a:extLst>
          </p:cNvPr>
          <p:cNvCxnSpPr/>
          <p:nvPr/>
        </p:nvCxnSpPr>
        <p:spPr>
          <a:xfrm>
            <a:off x="4843666" y="2404223"/>
            <a:ext cx="0" cy="3594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40">
            <a:extLst>
              <a:ext uri="{FF2B5EF4-FFF2-40B4-BE49-F238E27FC236}">
                <a16:creationId xmlns:a16="http://schemas.microsoft.com/office/drawing/2014/main" id="{6DE368DB-8FEF-4D53-9C2D-B764AAFD60EC}"/>
              </a:ext>
            </a:extLst>
          </p:cNvPr>
          <p:cNvCxnSpPr>
            <a:cxnSpLocks/>
          </p:cNvCxnSpPr>
          <p:nvPr/>
        </p:nvCxnSpPr>
        <p:spPr>
          <a:xfrm flipH="1">
            <a:off x="3510014" y="2294326"/>
            <a:ext cx="13048" cy="381216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Đường nối Thẳng 41">
            <a:extLst>
              <a:ext uri="{FF2B5EF4-FFF2-40B4-BE49-F238E27FC236}">
                <a16:creationId xmlns:a16="http://schemas.microsoft.com/office/drawing/2014/main" id="{02834A46-D39A-4B28-BA6D-B71894B99106}"/>
              </a:ext>
            </a:extLst>
          </p:cNvPr>
          <p:cNvCxnSpPr>
            <a:cxnSpLocks/>
          </p:cNvCxnSpPr>
          <p:nvPr/>
        </p:nvCxnSpPr>
        <p:spPr>
          <a:xfrm>
            <a:off x="3517107" y="2309077"/>
            <a:ext cx="1935004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C2D10D16-86E5-45AA-9D58-EB2A877B4E5A}"/>
              </a:ext>
            </a:extLst>
          </p:cNvPr>
          <p:cNvCxnSpPr>
            <a:cxnSpLocks/>
          </p:cNvCxnSpPr>
          <p:nvPr/>
        </p:nvCxnSpPr>
        <p:spPr>
          <a:xfrm>
            <a:off x="5452110" y="2300041"/>
            <a:ext cx="0" cy="43944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32706CC8-FF2C-40BE-9441-02C91A744D55}"/>
              </a:ext>
            </a:extLst>
          </p:cNvPr>
          <p:cNvSpPr txBox="1"/>
          <p:nvPr/>
        </p:nvSpPr>
        <p:spPr>
          <a:xfrm>
            <a:off x="2664055" y="4456220"/>
            <a:ext cx="4972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56F567CD-0F7E-42A4-B941-969608112FA7}"/>
              </a:ext>
            </a:extLst>
          </p:cNvPr>
          <p:cNvSpPr txBox="1"/>
          <p:nvPr/>
        </p:nvSpPr>
        <p:spPr>
          <a:xfrm>
            <a:off x="3428695" y="4456220"/>
            <a:ext cx="4972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49" name="Đường kết nối Mũi tên Thẳng 48">
            <a:extLst>
              <a:ext uri="{FF2B5EF4-FFF2-40B4-BE49-F238E27FC236}">
                <a16:creationId xmlns:a16="http://schemas.microsoft.com/office/drawing/2014/main" id="{B66E3EBF-EC6E-4310-AC10-1A4EF6FA25B6}"/>
              </a:ext>
            </a:extLst>
          </p:cNvPr>
          <p:cNvCxnSpPr>
            <a:cxnSpLocks/>
          </p:cNvCxnSpPr>
          <p:nvPr/>
        </p:nvCxnSpPr>
        <p:spPr>
          <a:xfrm>
            <a:off x="3543329" y="3271755"/>
            <a:ext cx="0" cy="11654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/>
              <p:nvPr/>
            </p:nvSpPr>
            <p:spPr>
              <a:xfrm>
                <a:off x="2929846" y="4456220"/>
                <a:ext cx="581888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846" y="4456220"/>
                <a:ext cx="581888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/>
              <p:nvPr/>
            </p:nvSpPr>
            <p:spPr>
              <a:xfrm>
                <a:off x="3777526" y="4448578"/>
                <a:ext cx="581888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526" y="4448578"/>
                <a:ext cx="581888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03CDACCC-E135-417E-A0F0-41B7295F7D62}"/>
              </a:ext>
            </a:extLst>
          </p:cNvPr>
          <p:cNvSpPr txBox="1"/>
          <p:nvPr/>
        </p:nvSpPr>
        <p:spPr>
          <a:xfrm>
            <a:off x="4351960" y="4414141"/>
            <a:ext cx="4972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/>
              <p:nvPr/>
            </p:nvSpPr>
            <p:spPr>
              <a:xfrm>
                <a:off x="5039369" y="4414141"/>
                <a:ext cx="1098821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300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3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369" y="4414141"/>
                <a:ext cx="1098821" cy="553998"/>
              </a:xfrm>
              <a:prstGeom prst="rect">
                <a:avLst/>
              </a:prstGeom>
              <a:blipFill>
                <a:blip r:embed="rId11"/>
                <a:stretch>
                  <a:fillRect l="-13333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/>
              <p:nvPr/>
            </p:nvSpPr>
            <p:spPr>
              <a:xfrm>
                <a:off x="4595725" y="4437204"/>
                <a:ext cx="581888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725" y="4437204"/>
                <a:ext cx="581888" cy="5539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/>
              <p:nvPr/>
            </p:nvSpPr>
            <p:spPr>
              <a:xfrm>
                <a:off x="3099526" y="2072404"/>
                <a:ext cx="19398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</a:p>
            </p:txBody>
          </p:sp>
        </mc:Choice>
        <mc:Fallback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526" y="2072404"/>
                <a:ext cx="1939844" cy="369332"/>
              </a:xfrm>
              <a:prstGeom prst="rect">
                <a:avLst/>
              </a:prstGeom>
              <a:blipFill>
                <a:blip r:embed="rId13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D1FFA9E2-AF48-4F12-98E6-5BD046646513}"/>
              </a:ext>
            </a:extLst>
          </p:cNvPr>
          <p:cNvSpPr txBox="1"/>
          <p:nvPr/>
        </p:nvSpPr>
        <p:spPr>
          <a:xfrm>
            <a:off x="4093472" y="1983182"/>
            <a:ext cx="945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2055637A-332E-435C-B6D8-45CAA6BE7015}"/>
              </a:ext>
            </a:extLst>
          </p:cNvPr>
          <p:cNvSpPr txBox="1"/>
          <p:nvPr/>
        </p:nvSpPr>
        <p:spPr>
          <a:xfrm>
            <a:off x="3137958" y="1957718"/>
            <a:ext cx="137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/>
              <p:nvPr/>
            </p:nvSpPr>
            <p:spPr>
              <a:xfrm>
                <a:off x="2943124" y="2663665"/>
                <a:ext cx="464695" cy="600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33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124" y="2663665"/>
                <a:ext cx="464695" cy="60016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/>
              <p:nvPr/>
            </p:nvSpPr>
            <p:spPr>
              <a:xfrm>
                <a:off x="4606306" y="2662314"/>
                <a:ext cx="464695" cy="600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33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306" y="2662314"/>
                <a:ext cx="464695" cy="60016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/>
              <p:nvPr/>
            </p:nvSpPr>
            <p:spPr>
              <a:xfrm>
                <a:off x="3174589" y="2686153"/>
                <a:ext cx="67012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3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589" y="2686153"/>
                <a:ext cx="67012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/>
              <p:nvPr/>
            </p:nvSpPr>
            <p:spPr>
              <a:xfrm>
                <a:off x="4997986" y="2685676"/>
                <a:ext cx="88826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0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3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986" y="2685676"/>
                <a:ext cx="88826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Hộp Văn bản 68">
            <a:extLst>
              <a:ext uri="{FF2B5EF4-FFF2-40B4-BE49-F238E27FC236}">
                <a16:creationId xmlns:a16="http://schemas.microsoft.com/office/drawing/2014/main" id="{E7E64695-BAC2-41D6-8DDD-D48F7735771B}"/>
              </a:ext>
            </a:extLst>
          </p:cNvPr>
          <p:cNvSpPr txBox="1"/>
          <p:nvPr/>
        </p:nvSpPr>
        <p:spPr>
          <a:xfrm>
            <a:off x="1193002" y="3411842"/>
            <a:ext cx="7692735" cy="1106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750"/>
              </a:spcAft>
            </a:pP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(SGK </a:t>
            </a:r>
            <a:r>
              <a:rPr lang="en-US" sz="21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6)</a:t>
            </a:r>
          </a:p>
          <a:p>
            <a:pPr algn="just">
              <a:lnSpc>
                <a:spcPct val="150000"/>
              </a:lnSpc>
              <a:spcAft>
                <a:spcPts val="750"/>
              </a:spcAft>
            </a:pP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guyên a cho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guyên b, ta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1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1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:</a:t>
            </a: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79" name="Hình ảnh 78">
            <a:extLst>
              <a:ext uri="{FF2B5EF4-FFF2-40B4-BE49-F238E27FC236}">
                <a16:creationId xmlns:a16="http://schemas.microsoft.com/office/drawing/2014/main" id="{741ED2B5-94A3-4FE6-9F0C-45F708D86D7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13798" y="3244822"/>
            <a:ext cx="867161" cy="812963"/>
          </a:xfrm>
          <a:prstGeom prst="rect">
            <a:avLst/>
          </a:prstGeom>
        </p:spPr>
      </p:pic>
      <p:sp>
        <p:nvSpPr>
          <p:cNvPr id="84" name="Hộp Văn bản 83">
            <a:extLst>
              <a:ext uri="{FF2B5EF4-FFF2-40B4-BE49-F238E27FC236}">
                <a16:creationId xmlns:a16="http://schemas.microsoft.com/office/drawing/2014/main" id="{7F9C8F87-3E26-4FBA-A9E6-07F6060246EC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B0F97A48-EEA0-4B5C-83B3-B2DD1526C639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ình chữ nhật: Góc Tròn 43">
            <a:extLst>
              <a:ext uri="{FF2B5EF4-FFF2-40B4-BE49-F238E27FC236}">
                <a16:creationId xmlns:a16="http://schemas.microsoft.com/office/drawing/2014/main" id="{72E2E7A1-D0F7-49E6-8D28-1E05E26BA723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745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2" grpId="0"/>
      <p:bldP spid="3" grpId="0"/>
      <p:bldP spid="16" grpId="0"/>
      <p:bldP spid="18" grpId="0"/>
      <p:bldP spid="10" grpId="0"/>
      <p:bldP spid="47" grpId="0"/>
      <p:bldP spid="48" grpId="0"/>
      <p:bldP spid="51" grpId="0"/>
      <p:bldP spid="52" grpId="0"/>
      <p:bldP spid="53" grpId="0"/>
      <p:bldP spid="54" grpId="0"/>
      <p:bldP spid="55" grpId="0"/>
      <p:bldP spid="56" grpId="0"/>
      <p:bldP spid="56" grpId="1"/>
      <p:bldP spid="57" grpId="0"/>
      <p:bldP spid="57" grpId="1"/>
      <p:bldP spid="58" grpId="0"/>
      <p:bldP spid="58" grpId="1"/>
      <p:bldP spid="60" grpId="0"/>
      <p:bldP spid="65" grpId="0"/>
      <p:bldP spid="67" grpId="0"/>
      <p:bldP spid="69" grpId="0"/>
      <p:bldP spid="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08CB8500-FDE6-484E-87A0-E4F1520D3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0330" y="2914754"/>
            <a:ext cx="3409587" cy="2178321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EA08D48-E803-40FF-8A44-EF09B7E43513}"/>
              </a:ext>
            </a:extLst>
          </p:cNvPr>
          <p:cNvSpPr txBox="1"/>
          <p:nvPr/>
        </p:nvSpPr>
        <p:spPr>
          <a:xfrm>
            <a:off x="955768" y="1295745"/>
            <a:ext cx="6836228" cy="15910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750"/>
              </a:spcAft>
            </a:pP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ý (SGK </a:t>
            </a: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76):</a:t>
            </a:r>
          </a:p>
          <a:p>
            <a:pPr algn="just">
              <a:lnSpc>
                <a:spcPct val="150000"/>
              </a:lnSpc>
              <a:spcAft>
                <a:spcPts val="750"/>
              </a:spcAft>
            </a:pP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Z bao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1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DE74AC2-3D25-47A7-952C-26631473F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368" y="1127491"/>
            <a:ext cx="342422" cy="595518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5731094-285E-4224-ADBD-A739B2D3A1F9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ACCC0750-028F-43D7-8BDF-8204E8554899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2213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F3BE8B8-70F7-4234-99D6-509688308687}"/>
              </a:ext>
            </a:extLst>
          </p:cNvPr>
          <p:cNvSpPr txBox="1"/>
          <p:nvPr/>
        </p:nvSpPr>
        <p:spPr>
          <a:xfrm>
            <a:off x="731754" y="1369583"/>
            <a:ext cx="8147452" cy="2457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72E2BA6-7FB1-46D9-80A0-EFB2339C29C2}"/>
              </a:ext>
            </a:extLst>
          </p:cNvPr>
          <p:cNvSpPr/>
          <p:nvPr/>
        </p:nvSpPr>
        <p:spPr>
          <a:xfrm>
            <a:off x="5780424" y="1447740"/>
            <a:ext cx="391886" cy="34605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750184E1-6C1C-42B8-80A5-731AA2B1D3C5}"/>
              </a:ext>
            </a:extLst>
          </p:cNvPr>
          <p:cNvSpPr/>
          <p:nvPr/>
        </p:nvSpPr>
        <p:spPr>
          <a:xfrm>
            <a:off x="3701365" y="2156358"/>
            <a:ext cx="391886" cy="34605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C662A8B1-69AE-4A5B-A3DC-33F1E5A84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526" y="2115544"/>
          <a:ext cx="3015567" cy="45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C662A8B1-69AE-4A5B-A3DC-33F1E5A84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4526" y="2115544"/>
                        <a:ext cx="3015567" cy="452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789CCE90-69E9-471A-9A5F-670400117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973" y="2134594"/>
          <a:ext cx="3065859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789CCE90-69E9-471A-9A5F-670400117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973" y="2134594"/>
                        <a:ext cx="3065859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Hình chữ nhật: Góc Tròn 45">
            <a:extLst>
              <a:ext uri="{FF2B5EF4-FFF2-40B4-BE49-F238E27FC236}">
                <a16:creationId xmlns:a16="http://schemas.microsoft.com/office/drawing/2014/main" id="{E24CBEE9-E644-48A4-A301-DCA5D1193AD8}"/>
              </a:ext>
            </a:extLst>
          </p:cNvPr>
          <p:cNvSpPr/>
          <p:nvPr/>
        </p:nvSpPr>
        <p:spPr>
          <a:xfrm>
            <a:off x="7727694" y="2134587"/>
            <a:ext cx="391886" cy="34605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7" name="Đối tượng 46">
            <a:extLst>
              <a:ext uri="{FF2B5EF4-FFF2-40B4-BE49-F238E27FC236}">
                <a16:creationId xmlns:a16="http://schemas.microsoft.com/office/drawing/2014/main" id="{6A82CA3A-0AA8-438F-A2CA-EE635AF80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067" y="3103537"/>
          <a:ext cx="386953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1955520" imgH="228600" progId="Equation.DSMT4">
                  <p:embed/>
                </p:oleObj>
              </mc:Choice>
              <mc:Fallback>
                <p:oleObj name="Equation" r:id="rId7" imgW="1955520" imgH="228600" progId="Equation.DSMT4">
                  <p:embed/>
                  <p:pic>
                    <p:nvPicPr>
                      <p:cNvPr id="47" name="Đối tượng 46">
                        <a:extLst>
                          <a:ext uri="{FF2B5EF4-FFF2-40B4-BE49-F238E27FC236}">
                            <a16:creationId xmlns:a16="http://schemas.microsoft.com/office/drawing/2014/main" id="{6A82CA3A-0AA8-438F-A2CA-EE635AF80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1067" y="3103537"/>
                        <a:ext cx="3869531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>
            <a:extLst>
              <a:ext uri="{FF2B5EF4-FFF2-40B4-BE49-F238E27FC236}">
                <a16:creationId xmlns:a16="http://schemas.microsoft.com/office/drawing/2014/main" id="{92D2BAD2-69B0-45EA-9B60-04CA62A5A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1067" y="3927903"/>
          <a:ext cx="332065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48" name="Đối tượng 47">
                        <a:extLst>
                          <a:ext uri="{FF2B5EF4-FFF2-40B4-BE49-F238E27FC236}">
                            <a16:creationId xmlns:a16="http://schemas.microsoft.com/office/drawing/2014/main" id="{92D2BAD2-69B0-45EA-9B60-04CA62A5A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1067" y="3927903"/>
                        <a:ext cx="3320653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Hộp Văn bản 55">
            <a:extLst>
              <a:ext uri="{FF2B5EF4-FFF2-40B4-BE49-F238E27FC236}">
                <a16:creationId xmlns:a16="http://schemas.microsoft.com/office/drawing/2014/main" id="{C2B31393-2DC3-4654-86AF-280F7B5768F8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A0471942-75A0-4F8D-9EC6-2A0C43CCD513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4C7C8079-47E5-483B-9505-04CBF615191A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8CF39A3-B687-4F79-9B23-16AC2F06229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996" y="2742734"/>
            <a:ext cx="2123493" cy="2123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A3AD147-F2F4-414F-BE8F-BC5D3BB3CA75}"/>
              </a:ext>
            </a:extLst>
          </p:cNvPr>
          <p:cNvSpPr txBox="1"/>
          <p:nvPr/>
        </p:nvSpPr>
        <p:spPr>
          <a:xfrm>
            <a:off x="1180959" y="113851"/>
            <a:ext cx="6787695" cy="41549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2E77483-EACC-4B9A-8C8F-8314527CC8E2}"/>
              </a:ext>
            </a:extLst>
          </p:cNvPr>
          <p:cNvSpPr txBox="1"/>
          <p:nvPr/>
        </p:nvSpPr>
        <p:spPr>
          <a:xfrm>
            <a:off x="707572" y="1224987"/>
            <a:ext cx="4572000" cy="19732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)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58D7A62B-A60F-42F0-A0C2-50BFD7BE4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0959" y="1786015"/>
          <a:ext cx="6286642" cy="40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568680" imgH="228600" progId="Equation.DSMT4">
                  <p:embed/>
                </p:oleObj>
              </mc:Choice>
              <mc:Fallback>
                <p:oleObj name="Equation" r:id="rId3" imgW="356868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58D7A62B-A60F-42F0-A0C2-50BFD7BE4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0959" y="1786015"/>
                        <a:ext cx="6286642" cy="402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64EBB5B-51CF-416B-95E8-691A405DD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72" y="2848319"/>
          <a:ext cx="5188744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64EBB5B-51CF-416B-95E8-691A405DD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572" y="2848319"/>
                        <a:ext cx="5188744" cy="4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07C5941-2A31-4972-B11C-71AD45F9A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72" y="3409873"/>
          <a:ext cx="4498181" cy="4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A07C5941-2A31-4972-B11C-71AD45F9A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572" y="3409873"/>
                        <a:ext cx="4498181" cy="4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B7F1AE0-221F-40FF-ACE0-67285FF68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72" y="3962548"/>
          <a:ext cx="4985667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2831760" imgH="228600" progId="Equation.DSMT4">
                  <p:embed/>
                </p:oleObj>
              </mc:Choice>
              <mc:Fallback>
                <p:oleObj name="Equation" r:id="rId9" imgW="283176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B7F1AE0-221F-40FF-ACE0-67285FF68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572" y="3962548"/>
                        <a:ext cx="4985667" cy="4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E007A708-2B22-49C5-B8AF-3E7D9BF52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572" y="4492600"/>
          <a:ext cx="2705232" cy="4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E007A708-2B22-49C5-B8AF-3E7D9BF52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572" y="4492600"/>
                        <a:ext cx="2705232" cy="4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E519C4A-FD38-45D5-A134-6ECEFCC0FC23}"/>
              </a:ext>
            </a:extLst>
          </p:cNvPr>
          <p:cNvSpPr txBox="1"/>
          <p:nvPr/>
        </p:nvSpPr>
        <p:spPr>
          <a:xfrm>
            <a:off x="433447" y="679721"/>
            <a:ext cx="297437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BD06C4D4-A380-45BB-A830-961CD478221A}"/>
              </a:ext>
            </a:extLst>
          </p:cNvPr>
          <p:cNvSpPr/>
          <p:nvPr/>
        </p:nvSpPr>
        <p:spPr>
          <a:xfrm rot="5400000">
            <a:off x="7151107" y="2479722"/>
            <a:ext cx="3456197" cy="41264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5" name="Hình ảnh 1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49DEA59-3864-4998-89B2-76A52619B1D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996" y="2742734"/>
            <a:ext cx="2123493" cy="2123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65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3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8</TotalTime>
  <Words>1828</Words>
  <Application>Microsoft Office PowerPoint</Application>
  <PresentationFormat>On-screen Show (16:9)</PresentationFormat>
  <Paragraphs>301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#9Slide03 Arima Madurai Medium</vt:lpstr>
      <vt:lpstr>Arial</vt:lpstr>
      <vt:lpstr>Calibri</vt:lpstr>
      <vt:lpstr>Cambria Math</vt:lpstr>
      <vt:lpstr>Impact</vt:lpstr>
      <vt:lpstr>Tahoma</vt:lpstr>
      <vt:lpstr>Times New Roman</vt:lpstr>
      <vt:lpstr>UTM Habano</vt:lpstr>
      <vt:lpstr>Office Theme</vt:lpstr>
      <vt:lpstr>1_Office Theme</vt:lpstr>
      <vt:lpstr>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Hoangchien6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con học sinh đến với tiết học hôm nay!</dc:title>
  <dc:creator>Windows User</dc:creator>
  <cp:lastModifiedBy>Nguyễn Văn An</cp:lastModifiedBy>
  <cp:revision>115</cp:revision>
  <dcterms:created xsi:type="dcterms:W3CDTF">2021-11-03T02:29:35Z</dcterms:created>
  <dcterms:modified xsi:type="dcterms:W3CDTF">2021-11-26T08:14:58Z</dcterms:modified>
</cp:coreProperties>
</file>